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EE3FF" w14:textId="71529F5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bookmarkStart w:id="0" w:name="_Hlk19695931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075693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075693">
        <w:rPr>
          <w:b/>
          <w:color w:val="000099"/>
          <w:sz w:val="36"/>
        </w:rPr>
        <w:t>Applications</w:t>
      </w:r>
    </w:p>
    <w:p w14:paraId="10C853E2" w14:textId="5D4560FE" w:rsidR="00367AF0" w:rsidRDefault="00367AF0" w:rsidP="00367AF0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>
        <w:rPr>
          <w:b/>
          <w:bCs/>
          <w:i/>
          <w:iCs/>
          <w:sz w:val="32"/>
          <w:szCs w:val="28"/>
          <w:lang w:val="en-IN"/>
        </w:rPr>
        <w:t>Network Analysis</w:t>
      </w:r>
    </w:p>
    <w:p w14:paraId="105B6490" w14:textId="77777777" w:rsidR="006469CF" w:rsidRPr="006469CF" w:rsidRDefault="006469CF" w:rsidP="006469CF">
      <w:pPr>
        <w:spacing w:after="80"/>
        <w:rPr>
          <w:rFonts w:eastAsia="Times New Roman" w:cs="Times New Roman"/>
          <w:szCs w:val="24"/>
        </w:rPr>
      </w:pPr>
      <w:r w:rsidRPr="006469CF">
        <w:rPr>
          <w:lang w:val="en-IN"/>
        </w:rPr>
        <w:t xml:space="preserve">Networks composed of branches and junctions are used as models in such fields as economics, traffic analysis, and electrical engineering. </w:t>
      </w:r>
    </w:p>
    <w:p w14:paraId="6AD17799" w14:textId="1D2DAC6D" w:rsidR="00075693" w:rsidRDefault="006469CF" w:rsidP="006469CF">
      <w:pPr>
        <w:spacing w:after="80"/>
      </w:pPr>
      <w:r w:rsidRPr="006469CF">
        <w:rPr>
          <w:lang w:val="en-IN"/>
        </w:rPr>
        <w:t>In a network model, you assume that the total flow into a junction is equal to the total flow out of the junction</w:t>
      </w:r>
    </w:p>
    <w:p w14:paraId="24F1D918" w14:textId="452E502E" w:rsidR="008C3984" w:rsidRDefault="008C3984" w:rsidP="008C3984"/>
    <w:p w14:paraId="1CC6DB84" w14:textId="77777777" w:rsidR="00502D06" w:rsidRDefault="00502D06" w:rsidP="008C3984"/>
    <w:p w14:paraId="28D9C383" w14:textId="77777777" w:rsidR="00502D06" w:rsidRPr="00F57CFA" w:rsidRDefault="00502D06" w:rsidP="00502D06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6CE6CD47" w14:textId="05D666B0" w:rsidR="008833F4" w:rsidRDefault="00FB5FEF" w:rsidP="00B04349">
      <w:r>
        <w:rPr>
          <w:lang w:val="en-IN"/>
        </w:rPr>
        <w:t xml:space="preserve">Set up a system of linear equations to represent the network shown below. Then solve the system </w:t>
      </w:r>
      <w:r>
        <w:t xml:space="preserve">for </w:t>
      </w:r>
      <w:r w:rsidRPr="0033163E">
        <w:rPr>
          <w:position w:val="-18"/>
        </w:rPr>
        <w:object w:dxaOrig="2140" w:dyaOrig="420" w14:anchorId="67D469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21pt" o:ole="">
            <v:imagedata r:id="rId8" o:title=""/>
          </v:shape>
          <o:OLEObject Type="Embed" ProgID="Equation.DSMT4" ShapeID="_x0000_i1025" DrawAspect="Content" ObjectID="_1654596651" r:id="rId9"/>
        </w:object>
      </w:r>
    </w:p>
    <w:p w14:paraId="0D2E1D12" w14:textId="0C28EF6C" w:rsidR="00366B33" w:rsidRPr="00B04349" w:rsidRDefault="00366B33" w:rsidP="00366B33">
      <w:pPr>
        <w:spacing w:line="240" w:lineRule="auto"/>
        <w:jc w:val="center"/>
        <w:rPr>
          <w:rFonts w:eastAsia="Times New Roman"/>
        </w:rPr>
      </w:pPr>
      <w:r>
        <w:rPr>
          <w:noProof/>
        </w:rPr>
        <w:drawing>
          <wp:inline distT="0" distB="0" distL="0" distR="0" wp14:anchorId="1975AAF6" wp14:editId="28C4389F">
            <wp:extent cx="2131695" cy="137160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5497C" w14:textId="0C7C4176" w:rsidR="008563D5" w:rsidRPr="00AD631D" w:rsidRDefault="001A3B68" w:rsidP="00B04349">
      <w:pPr>
        <w:spacing w:before="60" w:line="360" w:lineRule="auto"/>
        <w:rPr>
          <w:b/>
          <w:bCs/>
          <w:i/>
          <w:iCs/>
          <w:color w:val="984806" w:themeColor="accent6" w:themeShade="80"/>
          <w:u w:val="single"/>
        </w:rPr>
      </w:pPr>
      <w:r w:rsidRPr="00AD631D">
        <w:rPr>
          <w:b/>
          <w:bCs/>
          <w:i/>
          <w:iCs/>
          <w:color w:val="984806" w:themeColor="accent6" w:themeShade="80"/>
          <w:u w:val="single"/>
        </w:rPr>
        <w:t>Solution</w:t>
      </w:r>
    </w:p>
    <w:p w14:paraId="461318C6" w14:textId="439B3DE5" w:rsidR="001A3B68" w:rsidRDefault="00337377" w:rsidP="001A3B68">
      <w:pPr>
        <w:ind w:left="360"/>
      </w:pPr>
      <w:r w:rsidRPr="0039443E">
        <w:rPr>
          <w:position w:val="-18"/>
        </w:rPr>
        <w:object w:dxaOrig="3780" w:dyaOrig="420" w14:anchorId="41447202">
          <v:shape id="_x0000_i1026" type="#_x0000_t75" style="width:189pt;height:21pt" o:ole="">
            <v:imagedata r:id="rId11" o:title=""/>
          </v:shape>
          <o:OLEObject Type="Embed" ProgID="Equation.DSMT4" ShapeID="_x0000_i1026" DrawAspect="Content" ObjectID="_1654596652" r:id="rId12"/>
        </w:object>
      </w:r>
    </w:p>
    <w:p w14:paraId="2A007009" w14:textId="3A2243B7" w:rsidR="0039443E" w:rsidRDefault="0039443E" w:rsidP="001A3B68">
      <w:pPr>
        <w:ind w:left="360"/>
      </w:pPr>
      <w:r w:rsidRPr="0039443E">
        <w:rPr>
          <w:position w:val="-18"/>
        </w:rPr>
        <w:object w:dxaOrig="1920" w:dyaOrig="420" w14:anchorId="6DD6D4B8">
          <v:shape id="_x0000_i1027" type="#_x0000_t75" style="width:96pt;height:21pt" o:ole="">
            <v:imagedata r:id="rId13" o:title=""/>
          </v:shape>
          <o:OLEObject Type="Embed" ProgID="Equation.DSMT4" ShapeID="_x0000_i1027" DrawAspect="Content" ObjectID="_1654596653" r:id="rId14"/>
        </w:object>
      </w:r>
    </w:p>
    <w:p w14:paraId="4F8C8E68" w14:textId="70CE1CD0" w:rsidR="0039443E" w:rsidRDefault="007A3933" w:rsidP="001A3B68">
      <w:pPr>
        <w:ind w:left="360"/>
      </w:pPr>
      <w:r w:rsidRPr="0039443E">
        <w:rPr>
          <w:position w:val="-18"/>
        </w:rPr>
        <w:object w:dxaOrig="4020" w:dyaOrig="420" w14:anchorId="5E401E32">
          <v:shape id="_x0000_i1028" type="#_x0000_t75" style="width:201pt;height:21pt" o:ole="">
            <v:imagedata r:id="rId15" o:title=""/>
          </v:shape>
          <o:OLEObject Type="Embed" ProgID="Equation.DSMT4" ShapeID="_x0000_i1028" DrawAspect="Content" ObjectID="_1654596654" r:id="rId16"/>
        </w:object>
      </w:r>
    </w:p>
    <w:p w14:paraId="41202D25" w14:textId="0CCEE697" w:rsidR="009E5F2A" w:rsidRDefault="00745023" w:rsidP="001A3B68">
      <w:pPr>
        <w:ind w:left="360"/>
      </w:pPr>
      <w:r w:rsidRPr="0039443E">
        <w:rPr>
          <w:position w:val="-18"/>
        </w:rPr>
        <w:object w:dxaOrig="3760" w:dyaOrig="420" w14:anchorId="0A70C03B">
          <v:shape id="_x0000_i1029" type="#_x0000_t75" style="width:187.2pt;height:21pt" o:ole="">
            <v:imagedata r:id="rId17" o:title=""/>
          </v:shape>
          <o:OLEObject Type="Embed" ProgID="Equation.DSMT4" ShapeID="_x0000_i1029" DrawAspect="Content" ObjectID="_1654596655" r:id="rId18"/>
        </w:object>
      </w:r>
    </w:p>
    <w:p w14:paraId="51A9EBEC" w14:textId="5754ACD0" w:rsidR="002B36ED" w:rsidRDefault="00335413" w:rsidP="00745023">
      <w:pPr>
        <w:spacing w:line="360" w:lineRule="auto"/>
        <w:ind w:left="360"/>
      </w:pPr>
      <w:r w:rsidRPr="0039443E">
        <w:rPr>
          <w:position w:val="-18"/>
        </w:rPr>
        <w:object w:dxaOrig="2820" w:dyaOrig="420" w14:anchorId="7ECCA209">
          <v:shape id="_x0000_i1030" type="#_x0000_t75" style="width:141pt;height:21pt" o:ole="">
            <v:imagedata r:id="rId19" o:title=""/>
          </v:shape>
          <o:OLEObject Type="Embed" ProgID="Equation.DSMT4" ShapeID="_x0000_i1030" DrawAspect="Content" ObjectID="_1654596656" r:id="rId20"/>
        </w:object>
      </w:r>
    </w:p>
    <w:p w14:paraId="76AF8351" w14:textId="7856203D" w:rsidR="00335413" w:rsidRDefault="00337377" w:rsidP="00366B33">
      <w:pPr>
        <w:spacing w:line="360" w:lineRule="auto"/>
        <w:ind w:left="360"/>
      </w:pPr>
      <w:r w:rsidRPr="00D240BF">
        <w:rPr>
          <w:position w:val="-86"/>
        </w:rPr>
        <w:object w:dxaOrig="3660" w:dyaOrig="1840" w14:anchorId="11CDC96A">
          <v:shape id="_x0000_i1031" type="#_x0000_t75" style="width:183pt;height:91.8pt" o:ole="">
            <v:imagedata r:id="rId21" o:title=""/>
          </v:shape>
          <o:OLEObject Type="Embed" ProgID="Equation.DSMT4" ShapeID="_x0000_i1031" DrawAspect="Content" ObjectID="_1654596657" r:id="rId22"/>
        </w:object>
      </w:r>
      <w:r w:rsidR="00745023">
        <w:t xml:space="preserve"> </w:t>
      </w:r>
    </w:p>
    <w:p w14:paraId="4E7F7AA1" w14:textId="7FAD537D" w:rsidR="009B3B01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700" w:dyaOrig="1840" w14:anchorId="4F0643A3">
          <v:shape id="_x0000_i1032" type="#_x0000_t75" style="width:184.2pt;height:91.8pt" o:ole="">
            <v:imagedata r:id="rId23" o:title=""/>
          </v:shape>
          <o:OLEObject Type="Embed" ProgID="Equation.DSMT4" ShapeID="_x0000_i1032" DrawAspect="Content" ObjectID="_1654596658" r:id="rId24"/>
        </w:object>
      </w:r>
    </w:p>
    <w:p w14:paraId="3DDCCF20" w14:textId="572B7694" w:rsidR="00A0392A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680" w:dyaOrig="1840" w14:anchorId="4DDC22F9">
          <v:shape id="_x0000_i1033" type="#_x0000_t75" style="width:184.8pt;height:91.8pt" o:ole="">
            <v:imagedata r:id="rId25" o:title=""/>
          </v:shape>
          <o:OLEObject Type="Embed" ProgID="Equation.DSMT4" ShapeID="_x0000_i1033" DrawAspect="Content" ObjectID="_1654596659" r:id="rId26"/>
        </w:object>
      </w:r>
    </w:p>
    <w:p w14:paraId="56BFBE4E" w14:textId="32578953" w:rsidR="00A35BCF" w:rsidRDefault="009B00C4" w:rsidP="001A3B68">
      <w:pPr>
        <w:ind w:left="360"/>
      </w:pPr>
      <w:r w:rsidRPr="00D240BF">
        <w:rPr>
          <w:position w:val="-86"/>
        </w:rPr>
        <w:object w:dxaOrig="3700" w:dyaOrig="1840" w14:anchorId="7388E348">
          <v:shape id="_x0000_i1034" type="#_x0000_t75" style="width:184.2pt;height:91.8pt" o:ole="">
            <v:imagedata r:id="rId27" o:title=""/>
          </v:shape>
          <o:OLEObject Type="Embed" ProgID="Equation.DSMT4" ShapeID="_x0000_i1034" DrawAspect="Content" ObjectID="_1654596660" r:id="rId28"/>
        </w:object>
      </w:r>
    </w:p>
    <w:p w14:paraId="2846C973" w14:textId="5A3D5B9D" w:rsidR="00393A80" w:rsidRDefault="009B00C4" w:rsidP="001A3B68">
      <w:pPr>
        <w:ind w:left="360"/>
      </w:pPr>
      <w:r w:rsidRPr="009B00C4">
        <w:rPr>
          <w:position w:val="-108"/>
        </w:rPr>
        <w:object w:dxaOrig="6759" w:dyaOrig="2280" w14:anchorId="114B12E8">
          <v:shape id="_x0000_i1035" type="#_x0000_t75" style="width:338.4pt;height:114pt" o:ole="">
            <v:imagedata r:id="rId29" o:title=""/>
          </v:shape>
          <o:OLEObject Type="Embed" ProgID="Equation.DSMT4" ShapeID="_x0000_i1035" DrawAspect="Content" ObjectID="_1654596661" r:id="rId30"/>
        </w:object>
      </w:r>
    </w:p>
    <w:p w14:paraId="1737307E" w14:textId="67E36FB1" w:rsidR="001A3B68" w:rsidRDefault="009B00C4" w:rsidP="006A39A6">
      <w:pPr>
        <w:spacing w:line="480" w:lineRule="auto"/>
        <w:ind w:left="360"/>
      </w:pPr>
      <w:r w:rsidRPr="00AD631D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bookmarkStart w:id="1" w:name="MTBlankEqn"/>
      <w:r w:rsidR="00DC7E9A" w:rsidRPr="00DC7E9A">
        <w:rPr>
          <w:position w:val="-24"/>
        </w:rPr>
        <w:object w:dxaOrig="4660" w:dyaOrig="560" w14:anchorId="6CC02420">
          <v:shape id="_x0000_i1036" type="#_x0000_t75" style="width:232.8pt;height:28.8pt" o:ole="">
            <v:imagedata r:id="rId31" o:title=""/>
          </v:shape>
          <o:OLEObject Type="Embed" ProgID="Equation.DSMT4" ShapeID="_x0000_i1036" DrawAspect="Content" ObjectID="_1654596662" r:id="rId32"/>
        </w:object>
      </w:r>
      <w:bookmarkEnd w:id="1"/>
      <w:r>
        <w:t xml:space="preserve"> </w:t>
      </w:r>
    </w:p>
    <w:p w14:paraId="0B8210B0" w14:textId="4CD97C78" w:rsidR="00AD631D" w:rsidRPr="006A39A6" w:rsidRDefault="006A39A6" w:rsidP="006A39A6">
      <w:pPr>
        <w:spacing w:line="360" w:lineRule="auto"/>
        <w:ind w:left="360"/>
        <w:rPr>
          <w:b/>
          <w:bCs/>
          <w:i/>
          <w:iCs/>
          <w:color w:val="0000FF"/>
        </w:rPr>
      </w:pPr>
      <w:r w:rsidRPr="006A39A6">
        <w:rPr>
          <w:b/>
          <w:bCs/>
          <w:i/>
          <w:iCs/>
          <w:color w:val="0000FF"/>
        </w:rPr>
        <w:t>2</w:t>
      </w:r>
      <w:r w:rsidRPr="006A39A6">
        <w:rPr>
          <w:b/>
          <w:bCs/>
          <w:i/>
          <w:iCs/>
          <w:color w:val="0000FF"/>
          <w:vertAlign w:val="superscript"/>
        </w:rPr>
        <w:t>nd</w:t>
      </w:r>
      <w:r w:rsidRPr="006A39A6">
        <w:rPr>
          <w:b/>
          <w:bCs/>
          <w:i/>
          <w:iCs/>
          <w:color w:val="0000FF"/>
        </w:rPr>
        <w:t xml:space="preserve"> Method</w:t>
      </w:r>
    </w:p>
    <w:p w14:paraId="716802E5" w14:textId="5BD71BE9" w:rsidR="00583C97" w:rsidRDefault="00660404" w:rsidP="00493534">
      <w:pPr>
        <w:ind w:left="720"/>
      </w:pPr>
      <w:r w:rsidRPr="003624E5">
        <w:rPr>
          <w:position w:val="-84"/>
        </w:rPr>
        <w:object w:dxaOrig="5460" w:dyaOrig="1800" w14:anchorId="0EC1128F">
          <v:shape id="_x0000_i1037" type="#_x0000_t75" style="width:273pt;height:90pt" o:ole="">
            <v:imagedata r:id="rId33" o:title=""/>
          </v:shape>
          <o:OLEObject Type="Embed" ProgID="Equation.DSMT4" ShapeID="_x0000_i1037" DrawAspect="Content" ObjectID="_1654596663" r:id="rId34"/>
        </w:object>
      </w:r>
    </w:p>
    <w:p w14:paraId="129C9AF3" w14:textId="6EDE97DC" w:rsidR="003624E5" w:rsidRDefault="003624E5" w:rsidP="00493534">
      <w:pPr>
        <w:tabs>
          <w:tab w:val="left" w:pos="2610"/>
        </w:tabs>
        <w:ind w:left="720"/>
      </w:pPr>
      <w:r>
        <w:tab/>
      </w:r>
      <w:r w:rsidR="008A29FA" w:rsidRPr="00E123FB">
        <w:rPr>
          <w:position w:val="-50"/>
        </w:rPr>
        <w:object w:dxaOrig="2900" w:dyaOrig="1120" w14:anchorId="2B8E67AC">
          <v:shape id="_x0000_i1038" type="#_x0000_t75" style="width:144.6pt;height:55.2pt" o:ole="">
            <v:imagedata r:id="rId35" o:title=""/>
          </v:shape>
          <o:OLEObject Type="Embed" ProgID="Equation.DSMT4" ShapeID="_x0000_i1038" DrawAspect="Content" ObjectID="_1654596664" r:id="rId36"/>
        </w:object>
      </w:r>
    </w:p>
    <w:p w14:paraId="635C5193" w14:textId="10FE894D" w:rsidR="00E123FB" w:rsidRDefault="00E123FB" w:rsidP="00493534">
      <w:pPr>
        <w:tabs>
          <w:tab w:val="left" w:pos="2610"/>
        </w:tabs>
        <w:spacing w:line="360" w:lineRule="auto"/>
        <w:ind w:left="720"/>
      </w:pPr>
      <w:r>
        <w:tab/>
      </w:r>
      <w:r w:rsidR="008A29FA" w:rsidRPr="008A29FA">
        <w:rPr>
          <w:position w:val="-4"/>
        </w:rPr>
        <w:object w:dxaOrig="780" w:dyaOrig="260" w14:anchorId="1976AC04">
          <v:shape id="_x0000_i1039" type="#_x0000_t75" style="width:39pt;height:13.2pt" o:ole="">
            <v:imagedata r:id="rId37" o:title=""/>
          </v:shape>
          <o:OLEObject Type="Embed" ProgID="Equation.DSMT4" ShapeID="_x0000_i1039" DrawAspect="Content" ObjectID="_1654596665" r:id="rId38"/>
        </w:object>
      </w:r>
    </w:p>
    <w:p w14:paraId="0FE60825" w14:textId="33A503C7" w:rsidR="008A29FA" w:rsidRDefault="008A29FA" w:rsidP="00493534">
      <w:pPr>
        <w:tabs>
          <w:tab w:val="left" w:pos="2610"/>
        </w:tabs>
        <w:ind w:left="720"/>
      </w:pPr>
      <w:r>
        <w:tab/>
      </w:r>
      <w:r w:rsidRPr="008A29FA">
        <w:rPr>
          <w:position w:val="-10"/>
        </w:rPr>
        <w:object w:dxaOrig="499" w:dyaOrig="340" w14:anchorId="10159036">
          <v:shape id="_x0000_i1040" type="#_x0000_t75" style="width:25.2pt;height:16.8pt" o:ole="">
            <v:imagedata r:id="rId39" o:title=""/>
          </v:shape>
          <o:OLEObject Type="Embed" ProgID="Equation.DSMT4" ShapeID="_x0000_i1040" DrawAspect="Content" ObjectID="_1654596666" r:id="rId40"/>
        </w:object>
      </w:r>
    </w:p>
    <w:p w14:paraId="5C8EC9CD" w14:textId="5EA7CDF6" w:rsidR="006A39A6" w:rsidRDefault="006A39A6" w:rsidP="00037892">
      <w:pPr>
        <w:tabs>
          <w:tab w:val="left" w:pos="2250"/>
        </w:tabs>
        <w:ind w:left="360"/>
      </w:pPr>
      <w:r>
        <w:t>Infinite solution:</w:t>
      </w:r>
    </w:p>
    <w:p w14:paraId="28084BED" w14:textId="6EF3F7F6" w:rsidR="006A39A6" w:rsidRDefault="006A39A6" w:rsidP="006A39A6">
      <w:pPr>
        <w:ind w:left="360"/>
      </w:pPr>
      <w:r w:rsidRPr="006A39A6">
        <w:rPr>
          <w:position w:val="-22"/>
        </w:rPr>
        <w:object w:dxaOrig="1980" w:dyaOrig="460" w14:anchorId="24BC6E7E">
          <v:shape id="_x0000_i1041" type="#_x0000_t75" style="width:99pt;height:22.2pt" o:ole="">
            <v:imagedata r:id="rId41" o:title=""/>
          </v:shape>
          <o:OLEObject Type="Embed" ProgID="Equation.DSMT4" ShapeID="_x0000_i1041" DrawAspect="Content" ObjectID="_1654596667" r:id="rId42"/>
        </w:object>
      </w:r>
    </w:p>
    <w:p w14:paraId="61558602" w14:textId="2045ED64" w:rsidR="006A39A6" w:rsidRDefault="00F64C3A" w:rsidP="006A39A6">
      <w:pPr>
        <w:ind w:left="360"/>
      </w:pPr>
      <w:r w:rsidRPr="00F64C3A">
        <w:rPr>
          <w:position w:val="-22"/>
        </w:rPr>
        <w:object w:dxaOrig="3060" w:dyaOrig="460" w14:anchorId="6BE7943D">
          <v:shape id="_x0000_i1042" type="#_x0000_t75" style="width:153pt;height:22.2pt" o:ole="">
            <v:imagedata r:id="rId43" o:title=""/>
          </v:shape>
          <o:OLEObject Type="Embed" ProgID="Equation.DSMT4" ShapeID="_x0000_i1042" DrawAspect="Content" ObjectID="_1654596668" r:id="rId44"/>
        </w:object>
      </w:r>
    </w:p>
    <w:p w14:paraId="35B0E02F" w14:textId="2366063F" w:rsidR="00F6740D" w:rsidRDefault="00F6740D" w:rsidP="00F6740D">
      <w:pPr>
        <w:ind w:left="360"/>
      </w:pPr>
      <w:r w:rsidRPr="00F6740D">
        <w:rPr>
          <w:position w:val="-22"/>
        </w:rPr>
        <w:object w:dxaOrig="2060" w:dyaOrig="460" w14:anchorId="5FACDEDC">
          <v:shape id="_x0000_i1043" type="#_x0000_t75" style="width:103.8pt;height:22.2pt" o:ole="">
            <v:imagedata r:id="rId45" o:title=""/>
          </v:shape>
          <o:OLEObject Type="Embed" ProgID="Equation.DSMT4" ShapeID="_x0000_i1043" DrawAspect="Content" ObjectID="_1654596669" r:id="rId46"/>
        </w:object>
      </w:r>
    </w:p>
    <w:p w14:paraId="2902DC6F" w14:textId="12BDDD67" w:rsidR="006A39A6" w:rsidRDefault="005929B2" w:rsidP="00D24435">
      <w:pPr>
        <w:spacing w:line="240" w:lineRule="auto"/>
        <w:ind w:left="360"/>
      </w:pPr>
      <w:r w:rsidRPr="005929B2">
        <w:rPr>
          <w:position w:val="-22"/>
        </w:rPr>
        <w:object w:dxaOrig="3040" w:dyaOrig="460" w14:anchorId="2E2ED867">
          <v:shape id="_x0000_i1044" type="#_x0000_t75" style="width:152.4pt;height:22.2pt" o:ole="">
            <v:imagedata r:id="rId47" o:title=""/>
          </v:shape>
          <o:OLEObject Type="Embed" ProgID="Equation.DSMT4" ShapeID="_x0000_i1044" DrawAspect="Content" ObjectID="_1654596670" r:id="rId48"/>
        </w:object>
      </w:r>
    </w:p>
    <w:p w14:paraId="709C21C3" w14:textId="479821AE" w:rsidR="00E02143" w:rsidRPr="00D24435" w:rsidRDefault="00E02143" w:rsidP="00D24435">
      <w:pPr>
        <w:spacing w:line="240" w:lineRule="auto"/>
        <w:rPr>
          <w:sz w:val="12"/>
          <w:szCs w:val="10"/>
          <w:lang w:val="en-IN"/>
        </w:rPr>
      </w:pPr>
      <w:r w:rsidRPr="00D24435">
        <w:rPr>
          <w:sz w:val="12"/>
          <w:szCs w:val="10"/>
          <w:lang w:val="en-IN"/>
        </w:rPr>
        <w:br w:type="page"/>
      </w:r>
    </w:p>
    <w:p w14:paraId="30C821AA" w14:textId="77777777" w:rsidR="003419F7" w:rsidRPr="000B3DC8" w:rsidRDefault="003419F7" w:rsidP="003419F7">
      <w:pPr>
        <w:spacing w:after="80" w:line="360" w:lineRule="auto"/>
        <w:rPr>
          <w:b/>
          <w:bCs/>
          <w:i/>
          <w:iCs/>
          <w:sz w:val="32"/>
          <w:szCs w:val="28"/>
          <w:lang w:val="en-IN"/>
        </w:rPr>
      </w:pPr>
      <w:r w:rsidRPr="000B3DC8">
        <w:rPr>
          <w:b/>
          <w:bCs/>
          <w:i/>
          <w:iCs/>
          <w:sz w:val="32"/>
          <w:szCs w:val="28"/>
          <w:lang w:val="en-IN"/>
        </w:rPr>
        <w:lastRenderedPageBreak/>
        <w:t xml:space="preserve">Electrical network </w:t>
      </w:r>
    </w:p>
    <w:p w14:paraId="08C038EC" w14:textId="77777777" w:rsidR="003419F7" w:rsidRDefault="003419F7" w:rsidP="003419F7">
      <w:pPr>
        <w:spacing w:after="120"/>
        <w:rPr>
          <w:rFonts w:eastAsia="Times New Roman"/>
        </w:rPr>
      </w:pPr>
      <w:r>
        <w:rPr>
          <w:lang w:val="en-IN"/>
        </w:rPr>
        <w:t xml:space="preserve">An electrical network is another type of network where analysis is commonly applied. An analysis of such a system uses two properties of electrical networks known as </w:t>
      </w:r>
      <w:r>
        <w:rPr>
          <w:b/>
          <w:bCs/>
          <w:lang w:val="en-IN"/>
        </w:rPr>
        <w:t>Kirchhoff’s Laws.</w:t>
      </w:r>
    </w:p>
    <w:p w14:paraId="5154781F" w14:textId="755A5836" w:rsid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</w:pPr>
      <w:r w:rsidRPr="003419F7">
        <w:rPr>
          <w:lang w:val="en-IN"/>
        </w:rPr>
        <w:t>All the current flowing into a junction must flow out of it.</w:t>
      </w:r>
    </w:p>
    <w:p w14:paraId="3091148E" w14:textId="25F70661" w:rsidR="003419F7" w:rsidRP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  <w:rPr>
          <w:lang w:val="en-IN"/>
        </w:rPr>
      </w:pPr>
      <w:r w:rsidRPr="003419F7">
        <w:rPr>
          <w:lang w:val="en-IN"/>
        </w:rPr>
        <w:t xml:space="preserve">The sum of the products </w:t>
      </w:r>
      <w:r w:rsidRPr="003419F7">
        <w:rPr>
          <w:i/>
          <w:iCs/>
          <w:lang w:val="en-IN"/>
        </w:rPr>
        <w:t xml:space="preserve">IR </w:t>
      </w:r>
      <w:r w:rsidRPr="003419F7">
        <w:rPr>
          <w:lang w:val="en-IN"/>
        </w:rPr>
        <w:t>(</w:t>
      </w:r>
      <w:r w:rsidRPr="003419F7">
        <w:rPr>
          <w:i/>
          <w:iCs/>
          <w:lang w:val="en-IN"/>
        </w:rPr>
        <w:t xml:space="preserve">I </w:t>
      </w:r>
      <w:r w:rsidRPr="003419F7">
        <w:rPr>
          <w:lang w:val="en-IN"/>
        </w:rPr>
        <w:t xml:space="preserve">is current and </w:t>
      </w:r>
      <w:r w:rsidRPr="003419F7">
        <w:rPr>
          <w:i/>
          <w:iCs/>
          <w:lang w:val="en-IN"/>
        </w:rPr>
        <w:t xml:space="preserve">R </w:t>
      </w:r>
      <w:r w:rsidRPr="003419F7">
        <w:rPr>
          <w:lang w:val="en-IN"/>
        </w:rPr>
        <w:t>is resistance) around a closed path is equal to the total voltage in the path.</w:t>
      </w:r>
    </w:p>
    <w:p w14:paraId="2ED9D202" w14:textId="3F5AB9F1" w:rsidR="003419F7" w:rsidRDefault="003419F7" w:rsidP="003419F7"/>
    <w:p w14:paraId="169C2221" w14:textId="77777777" w:rsidR="001A3B68" w:rsidRDefault="001A3B68" w:rsidP="003419F7"/>
    <w:p w14:paraId="16906D5E" w14:textId="77777777" w:rsidR="00BA113E" w:rsidRPr="00F57CFA" w:rsidRDefault="00BA113E" w:rsidP="00BA113E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1240C26C" w14:textId="7086FA69" w:rsidR="000B3DC8" w:rsidRDefault="00BA113E" w:rsidP="00BA113E">
      <w:pPr>
        <w:rPr>
          <w:lang w:val="en-IN"/>
        </w:rPr>
      </w:pPr>
      <w:r>
        <w:rPr>
          <w:lang w:val="en-IN"/>
        </w:rPr>
        <w:t xml:space="preserve">Determine the currents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1</w:t>
      </w:r>
      <w:r>
        <w:rPr>
          <w:lang w:val="en-IN"/>
        </w:rPr>
        <w:t xml:space="preserve">,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2</w:t>
      </w:r>
      <w:r>
        <w:rPr>
          <w:lang w:val="en-IN"/>
        </w:rPr>
        <w:t xml:space="preserve">, and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3</w:t>
      </w:r>
      <w:r>
        <w:rPr>
          <w:lang w:val="en-IN"/>
        </w:rPr>
        <w:t xml:space="preserve"> for the electrical network</w:t>
      </w:r>
    </w:p>
    <w:p w14:paraId="6E31A195" w14:textId="751E4E86" w:rsidR="00802B8A" w:rsidRPr="008160BD" w:rsidRDefault="006D1726" w:rsidP="00EE7E4B">
      <w:pPr>
        <w:spacing w:line="240" w:lineRule="auto"/>
        <w:jc w:val="center"/>
        <w:rPr>
          <w:rFonts w:ascii="Arial" w:eastAsiaTheme="minorEastAsia" w:hAnsi="Arial" w:cs="Arial"/>
          <w:color w:val="000000" w:themeColor="text1"/>
          <w:kern w:val="24"/>
          <w:szCs w:val="24"/>
          <w:lang w:val="en-IN"/>
        </w:rPr>
      </w:pPr>
      <w:r>
        <w:rPr>
          <w:noProof/>
        </w:rPr>
        <w:drawing>
          <wp:inline distT="0" distB="0" distL="0" distR="0" wp14:anchorId="427540E0" wp14:editId="66420501">
            <wp:extent cx="2132500" cy="18288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2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E0100" w14:textId="004019DC" w:rsidR="004F6E8C" w:rsidRPr="00EE7E4B" w:rsidRDefault="0082666E" w:rsidP="00EE7E4B">
      <w:pPr>
        <w:spacing w:line="360" w:lineRule="auto"/>
        <w:rPr>
          <w:b/>
          <w:bCs/>
          <w:i/>
          <w:iCs/>
          <w:color w:val="984806" w:themeColor="accent6" w:themeShade="80"/>
          <w:u w:val="single"/>
          <w:lang w:val="en-IN"/>
        </w:rPr>
      </w:pPr>
      <w:r w:rsidRPr="00EE7E4B">
        <w:rPr>
          <w:b/>
          <w:bCs/>
          <w:i/>
          <w:iCs/>
          <w:color w:val="984806" w:themeColor="accent6" w:themeShade="80"/>
          <w:u w:val="single"/>
          <w:lang w:val="en-IN"/>
        </w:rPr>
        <w:t>Solution</w:t>
      </w:r>
    </w:p>
    <w:p w14:paraId="5D041EBB" w14:textId="362CAAF8" w:rsidR="00E91D6D" w:rsidRDefault="003F3A45" w:rsidP="00E91D6D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518541F" wp14:editId="0D6ADD52">
            <wp:simplePos x="0" y="0"/>
            <wp:positionH relativeFrom="margin">
              <wp:posOffset>3128010</wp:posOffset>
            </wp:positionH>
            <wp:positionV relativeFrom="paragraph">
              <wp:posOffset>12065</wp:posOffset>
            </wp:positionV>
            <wp:extent cx="1918970" cy="164592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D6D" w:rsidRPr="004A7D4B">
        <w:rPr>
          <w:position w:val="-18"/>
        </w:rPr>
        <w:object w:dxaOrig="1240" w:dyaOrig="420" w14:anchorId="614F7932">
          <v:shape id="_x0000_i1045" type="#_x0000_t75" style="width:62.4pt;height:21pt" o:ole="">
            <v:imagedata r:id="rId50" o:title=""/>
          </v:shape>
          <o:OLEObject Type="Embed" ProgID="Equation.DSMT4" ShapeID="_x0000_i1045" DrawAspect="Content" ObjectID="_1654596671" r:id="rId51"/>
        </w:object>
      </w:r>
      <w:r w:rsidR="00E91D6D">
        <w:t xml:space="preserve"> </w:t>
      </w:r>
    </w:p>
    <w:p w14:paraId="021BC6AD" w14:textId="2E03DF46" w:rsidR="00E91D6D" w:rsidRDefault="003F3A45" w:rsidP="00E91D6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EDDED0" wp14:editId="250BDF5F">
                <wp:simplePos x="0" y="0"/>
                <wp:positionH relativeFrom="column">
                  <wp:posOffset>4050347</wp:posOffset>
                </wp:positionH>
                <wp:positionV relativeFrom="paragraph">
                  <wp:posOffset>53022</wp:posOffset>
                </wp:positionV>
                <wp:extent cx="320972" cy="361213"/>
                <wp:effectExtent l="18098" t="20002" r="0" b="97473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00CAB4" id="Arc 19" o:spid="_x0000_s1026" style="position:absolute;margin-left:318.9pt;margin-top:4.15pt;width:25.25pt;height:28.45pt;rotation:-3558416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/olzg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start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Pr="00CD51B7">
        <w:rPr>
          <w:position w:val="-18"/>
        </w:rPr>
        <w:object w:dxaOrig="1260" w:dyaOrig="420" w14:anchorId="40E96EDF">
          <v:shape id="_x0000_i1046" type="#_x0000_t75" style="width:63pt;height:21pt" o:ole="">
            <v:imagedata r:id="rId52" o:title=""/>
          </v:shape>
          <o:OLEObject Type="Embed" ProgID="Equation.DSMT4" ShapeID="_x0000_i1046" DrawAspect="Content" ObjectID="_1654596672" r:id="rId53"/>
        </w:object>
      </w:r>
      <w:r w:rsidR="00E91D6D">
        <w:t xml:space="preserve"> </w:t>
      </w:r>
    </w:p>
    <w:p w14:paraId="7EA18D0C" w14:textId="11B37E60" w:rsidR="00E91D6D" w:rsidRDefault="00E91D6D" w:rsidP="00E91D6D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564F3694">
          <v:shape id="_x0000_i1047" type="#_x0000_t75" style="width:69.6pt;height:21pt" o:ole="">
            <v:imagedata r:id="rId54" o:title=""/>
          </v:shape>
          <o:OLEObject Type="Embed" ProgID="Equation.DSMT4" ShapeID="_x0000_i1047" DrawAspect="Content" ObjectID="_1654596673" r:id="rId55"/>
        </w:object>
      </w:r>
    </w:p>
    <w:p w14:paraId="16ACFA07" w14:textId="7C6A7FD3" w:rsidR="00E91D6D" w:rsidRDefault="00E91D6D" w:rsidP="00E91D6D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5762F2" wp14:editId="12DD86F9">
                <wp:simplePos x="0" y="0"/>
                <wp:positionH relativeFrom="column">
                  <wp:posOffset>4071936</wp:posOffset>
                </wp:positionH>
                <wp:positionV relativeFrom="paragraph">
                  <wp:posOffset>63183</wp:posOffset>
                </wp:positionV>
                <wp:extent cx="320972" cy="361213"/>
                <wp:effectExtent l="18098" t="77152" r="0" b="40323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CC124" id="Arc 14" o:spid="_x0000_s1026" style="position:absolute;margin-left:320.6pt;margin-top:5pt;width:25.25pt;height:28.45pt;rotation:-355841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QDezw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end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="003F3A45" w:rsidRPr="004A6D1E">
        <w:rPr>
          <w:position w:val="-62"/>
        </w:rPr>
        <w:object w:dxaOrig="1780" w:dyaOrig="1359" w14:anchorId="37EDB63D">
          <v:shape id="_x0000_i1048" type="#_x0000_t75" style="width:88.2pt;height:68.4pt" o:ole="">
            <v:imagedata r:id="rId56" o:title=""/>
          </v:shape>
          <o:OLEObject Type="Embed" ProgID="Equation.DSMT4" ShapeID="_x0000_i1048" DrawAspect="Content" ObjectID="_1654596674" r:id="rId57"/>
        </w:object>
      </w:r>
    </w:p>
    <w:p w14:paraId="0500A1E8" w14:textId="60E2B079" w:rsidR="00E91D6D" w:rsidRDefault="003F3A45" w:rsidP="007729FA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880" w:dyaOrig="1120" w14:anchorId="35752045">
          <v:shape id="_x0000_i1049" type="#_x0000_t75" style="width:93.6pt;height:55.2pt" o:ole="">
            <v:imagedata r:id="rId58" o:title=""/>
          </v:shape>
          <o:OLEObject Type="Embed" ProgID="Equation.DSMT4" ShapeID="_x0000_i1049" DrawAspect="Content" ObjectID="_1654596675" r:id="rId59"/>
        </w:object>
      </w:r>
      <w:r w:rsidR="00E91D6D">
        <w:t xml:space="preserve"> </w:t>
      </w:r>
      <w:r>
        <w:tab/>
      </w:r>
      <w:r w:rsidRPr="003F3A45">
        <w:rPr>
          <w:position w:val="-50"/>
        </w:rPr>
        <w:object w:dxaOrig="1980" w:dyaOrig="1120" w14:anchorId="513B1C34">
          <v:shape id="_x0000_i1050" type="#_x0000_t75" style="width:99pt;height:55.2pt" o:ole="">
            <v:imagedata r:id="rId60" o:title=""/>
          </v:shape>
          <o:OLEObject Type="Embed" ProgID="Equation.DSMT4" ShapeID="_x0000_i1050" DrawAspect="Content" ObjectID="_1654596676" r:id="rId61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06408134">
          <v:shape id="_x0000_i1051" type="#_x0000_t75" style="width:99.6pt;height:55.2pt" o:ole="">
            <v:imagedata r:id="rId62" o:title=""/>
          </v:shape>
          <o:OLEObject Type="Embed" ProgID="Equation.DSMT4" ShapeID="_x0000_i1051" DrawAspect="Content" ObjectID="_1654596677" r:id="rId63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21DD9CCB">
          <v:shape id="_x0000_i1052" type="#_x0000_t75" style="width:99.6pt;height:55.2pt" o:ole="">
            <v:imagedata r:id="rId64" o:title=""/>
          </v:shape>
          <o:OLEObject Type="Embed" ProgID="Equation.DSMT4" ShapeID="_x0000_i1052" DrawAspect="Content" ObjectID="_1654596678" r:id="rId65"/>
        </w:object>
      </w:r>
    </w:p>
    <w:p w14:paraId="32CFDE98" w14:textId="7398FA8E" w:rsidR="00FB5FEF" w:rsidRDefault="007729FA" w:rsidP="007729FA">
      <w:pPr>
        <w:ind w:left="360"/>
      </w:pPr>
      <w:r w:rsidRPr="0054009C">
        <w:rPr>
          <w:position w:val="-22"/>
        </w:rPr>
        <w:object w:dxaOrig="3560" w:dyaOrig="460" w14:anchorId="2F54A329">
          <v:shape id="_x0000_i1053" type="#_x0000_t75" style="width:178.8pt;height:23.4pt" o:ole="">
            <v:imagedata r:id="rId66" o:title=""/>
          </v:shape>
          <o:OLEObject Type="Embed" ProgID="Equation.DSMT4" ShapeID="_x0000_i1053" DrawAspect="Content" ObjectID="_1654596679" r:id="rId67"/>
        </w:object>
      </w:r>
      <w:r w:rsidR="00E91D6D">
        <w:t xml:space="preserve"> </w:t>
      </w:r>
    </w:p>
    <w:p w14:paraId="7F17329C" w14:textId="26847141" w:rsidR="00C96694" w:rsidRPr="003F3A45" w:rsidRDefault="00C96694" w:rsidP="003F3A45">
      <w:pPr>
        <w:rPr>
          <w:sz w:val="4"/>
          <w:szCs w:val="2"/>
        </w:rPr>
      </w:pPr>
      <w:r w:rsidRPr="003F3A45">
        <w:rPr>
          <w:sz w:val="4"/>
          <w:szCs w:val="2"/>
        </w:rPr>
        <w:br w:type="page"/>
      </w:r>
    </w:p>
    <w:p w14:paraId="290A0DAD" w14:textId="24A53019" w:rsidR="00F67E85" w:rsidRDefault="000B2ECE" w:rsidP="00992E87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 w:rsidRPr="000B2ECE">
        <w:rPr>
          <w:b/>
          <w:bCs/>
          <w:i/>
          <w:iCs/>
          <w:sz w:val="32"/>
          <w:szCs w:val="28"/>
          <w:lang w:val="en-IN"/>
        </w:rPr>
        <w:lastRenderedPageBreak/>
        <w:t>Cryptography</w:t>
      </w:r>
    </w:p>
    <w:p w14:paraId="7C831FEF" w14:textId="0BE7D24E" w:rsidR="00E76C63" w:rsidRDefault="00E76C63" w:rsidP="00194298">
      <w:pPr>
        <w:spacing w:after="120"/>
        <w:rPr>
          <w:lang w:val="en-IN"/>
        </w:rPr>
      </w:pPr>
      <w:r>
        <w:rPr>
          <w:lang w:val="en-IN"/>
        </w:rPr>
        <w:t xml:space="preserve">A </w:t>
      </w:r>
      <w:r w:rsidRPr="00E76C63">
        <w:rPr>
          <w:b/>
          <w:bCs/>
          <w:i/>
          <w:iCs/>
          <w:lang w:val="en-IN"/>
        </w:rPr>
        <w:t>cryptogram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is a message written according to a secret code (the Greek word </w:t>
      </w:r>
      <w:r w:rsidRPr="00194298">
        <w:rPr>
          <w:b/>
          <w:bCs/>
          <w:i/>
          <w:iCs/>
          <w:lang w:val="en-IN"/>
        </w:rPr>
        <w:t>kryptos</w:t>
      </w:r>
      <w:r>
        <w:rPr>
          <w:i/>
          <w:iCs/>
          <w:lang w:val="en-IN"/>
        </w:rPr>
        <w:t xml:space="preserve"> </w:t>
      </w:r>
      <w:r>
        <w:rPr>
          <w:lang w:val="en-IN"/>
        </w:rPr>
        <w:t>means “</w:t>
      </w:r>
      <w:r w:rsidRPr="00194298">
        <w:rPr>
          <w:i/>
          <w:iCs/>
          <w:lang w:val="en-IN"/>
        </w:rPr>
        <w:t>hidden</w:t>
      </w:r>
      <w:r>
        <w:rPr>
          <w:lang w:val="en-IN"/>
        </w:rPr>
        <w:t xml:space="preserve">”). One method of using matrix multiplication to </w:t>
      </w:r>
      <w:r w:rsidRPr="00E76C63">
        <w:rPr>
          <w:b/>
          <w:bCs/>
          <w:i/>
          <w:iCs/>
          <w:lang w:val="en-IN"/>
        </w:rPr>
        <w:t>en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and </w:t>
      </w:r>
      <w:r w:rsidRPr="00E76C63">
        <w:rPr>
          <w:b/>
          <w:bCs/>
          <w:i/>
          <w:iCs/>
          <w:lang w:val="en-IN"/>
        </w:rPr>
        <w:t>de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>messages</w:t>
      </w:r>
      <w:r w:rsidR="00194298">
        <w:rPr>
          <w:lang w:val="en-IN"/>
        </w:rPr>
        <w:t>.</w:t>
      </w:r>
    </w:p>
    <w:p w14:paraId="174EAAA5" w14:textId="54272354" w:rsidR="00E76C63" w:rsidRPr="000B2ECE" w:rsidRDefault="00E76C63" w:rsidP="00E76C63">
      <w:pPr>
        <w:spacing w:line="480" w:lineRule="auto"/>
        <w:rPr>
          <w:b/>
          <w:bCs/>
          <w:i/>
          <w:iCs/>
          <w:sz w:val="32"/>
          <w:szCs w:val="28"/>
        </w:rPr>
      </w:pPr>
      <w:r>
        <w:rPr>
          <w:lang w:val="en-IN"/>
        </w:rPr>
        <w:t>Let assign a number to each letter in the alphabet (with 0 assigned to a blank space), as show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F67E85" w14:paraId="21994998" w14:textId="77777777" w:rsidTr="00D655FF">
        <w:trPr>
          <w:jc w:val="center"/>
        </w:trPr>
        <w:tc>
          <w:tcPr>
            <w:tcW w:w="1236" w:type="dxa"/>
          </w:tcPr>
          <w:p w14:paraId="01BB6265" w14:textId="77777777" w:rsidR="00F67E85" w:rsidRDefault="00F67E85" w:rsidP="00D655FF">
            <w:pPr>
              <w:spacing w:line="360" w:lineRule="auto"/>
            </w:pPr>
            <w:r>
              <w:t>0 = _</w:t>
            </w:r>
          </w:p>
          <w:p w14:paraId="0CBA672E" w14:textId="77777777" w:rsidR="00F67E85" w:rsidRDefault="00F67E85" w:rsidP="00D655FF">
            <w:pPr>
              <w:spacing w:line="360" w:lineRule="auto"/>
            </w:pPr>
            <w:r>
              <w:t>1 = A</w:t>
            </w:r>
          </w:p>
          <w:p w14:paraId="661502D0" w14:textId="77777777" w:rsidR="00F67E85" w:rsidRDefault="00F67E85" w:rsidP="00D655FF">
            <w:pPr>
              <w:spacing w:line="360" w:lineRule="auto"/>
            </w:pPr>
            <w:r>
              <w:t>2 = B</w:t>
            </w:r>
          </w:p>
          <w:p w14:paraId="4F19D1C0" w14:textId="77777777" w:rsidR="00F67E85" w:rsidRDefault="00F67E85" w:rsidP="00D655FF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14:paraId="2C908865" w14:textId="77777777" w:rsidR="00F67E85" w:rsidRDefault="00F67E85" w:rsidP="00D655FF">
            <w:pPr>
              <w:spacing w:line="360" w:lineRule="auto"/>
              <w:ind w:left="96"/>
            </w:pPr>
            <w:r>
              <w:t>4 = D</w:t>
            </w:r>
          </w:p>
          <w:p w14:paraId="3FCD55C5" w14:textId="77777777" w:rsidR="00F67E85" w:rsidRDefault="00F67E85" w:rsidP="00D655FF">
            <w:pPr>
              <w:spacing w:line="360" w:lineRule="auto"/>
              <w:ind w:left="96"/>
            </w:pPr>
            <w:r>
              <w:t>5 = E</w:t>
            </w:r>
          </w:p>
          <w:p w14:paraId="4360408E" w14:textId="77777777" w:rsidR="00F67E85" w:rsidRDefault="00F67E85" w:rsidP="00D655FF">
            <w:pPr>
              <w:spacing w:line="360" w:lineRule="auto"/>
              <w:ind w:left="96"/>
            </w:pPr>
            <w:r>
              <w:t>6 = F</w:t>
            </w:r>
          </w:p>
          <w:p w14:paraId="5E996731" w14:textId="77777777" w:rsidR="00F67E85" w:rsidRDefault="00F67E85" w:rsidP="00D655FF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14:paraId="3E18BA50" w14:textId="77777777" w:rsidR="00F67E85" w:rsidRDefault="00F67E85" w:rsidP="00D655FF">
            <w:pPr>
              <w:spacing w:line="360" w:lineRule="auto"/>
              <w:ind w:left="114"/>
            </w:pPr>
            <w:r>
              <w:t>8 = H</w:t>
            </w:r>
          </w:p>
          <w:p w14:paraId="55B05E09" w14:textId="77777777" w:rsidR="00F67E85" w:rsidRDefault="00F67E85" w:rsidP="00D655FF">
            <w:pPr>
              <w:spacing w:line="360" w:lineRule="auto"/>
              <w:ind w:left="114"/>
            </w:pPr>
            <w:r>
              <w:t>9 = I</w:t>
            </w:r>
          </w:p>
          <w:p w14:paraId="6A146A57" w14:textId="77777777" w:rsidR="00F67E85" w:rsidRDefault="00F67E85" w:rsidP="00D655FF">
            <w:pPr>
              <w:spacing w:line="360" w:lineRule="auto"/>
              <w:ind w:left="114"/>
            </w:pPr>
            <w:r>
              <w:t>10 = J</w:t>
            </w:r>
          </w:p>
          <w:p w14:paraId="2C407B1A" w14:textId="77777777" w:rsidR="00F67E85" w:rsidRDefault="00F67E85" w:rsidP="00D655FF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14:paraId="40BF52B6" w14:textId="77777777" w:rsidR="00F67E85" w:rsidRDefault="00F67E85" w:rsidP="00D655FF">
            <w:pPr>
              <w:spacing w:line="360" w:lineRule="auto"/>
              <w:ind w:left="114"/>
            </w:pPr>
            <w:r>
              <w:t>12 = L</w:t>
            </w:r>
          </w:p>
          <w:p w14:paraId="06D4E7C9" w14:textId="77777777" w:rsidR="00F67E85" w:rsidRDefault="00F67E85" w:rsidP="00D655FF">
            <w:pPr>
              <w:spacing w:line="360" w:lineRule="auto"/>
              <w:ind w:left="114"/>
            </w:pPr>
            <w:r>
              <w:t>13 = M</w:t>
            </w:r>
          </w:p>
          <w:p w14:paraId="30CCD16D" w14:textId="77777777" w:rsidR="00F67E85" w:rsidRDefault="00F67E85" w:rsidP="00D655FF">
            <w:pPr>
              <w:spacing w:line="360" w:lineRule="auto"/>
              <w:ind w:left="186"/>
            </w:pPr>
            <w:r>
              <w:t>14 = N</w:t>
            </w:r>
          </w:p>
          <w:p w14:paraId="3C8B2069" w14:textId="77777777" w:rsidR="00F67E85" w:rsidRDefault="00F67E85" w:rsidP="00D655FF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14:paraId="40671F81" w14:textId="77777777" w:rsidR="00F67E85" w:rsidRDefault="00F67E85" w:rsidP="00D655FF">
            <w:pPr>
              <w:spacing w:line="360" w:lineRule="auto"/>
              <w:ind w:left="186"/>
            </w:pPr>
            <w:r>
              <w:t>16 = P</w:t>
            </w:r>
          </w:p>
          <w:p w14:paraId="4F307D04" w14:textId="77777777" w:rsidR="00F67E85" w:rsidRDefault="00F67E85" w:rsidP="00D655FF">
            <w:pPr>
              <w:spacing w:line="360" w:lineRule="auto"/>
              <w:ind w:left="210"/>
            </w:pPr>
            <w:r>
              <w:t>17 = Q</w:t>
            </w:r>
          </w:p>
          <w:p w14:paraId="1238E48A" w14:textId="77777777" w:rsidR="00F67E85" w:rsidRDefault="00F67E85" w:rsidP="00D655FF">
            <w:pPr>
              <w:spacing w:line="360" w:lineRule="auto"/>
              <w:ind w:left="210"/>
            </w:pPr>
            <w:r>
              <w:t>18 = R</w:t>
            </w:r>
          </w:p>
          <w:p w14:paraId="2BA42CB2" w14:textId="77777777" w:rsidR="00F67E85" w:rsidRDefault="00F67E85" w:rsidP="00D655FF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14:paraId="545362BC" w14:textId="77777777" w:rsidR="00F67E85" w:rsidRDefault="00F67E85" w:rsidP="00D655FF">
            <w:pPr>
              <w:spacing w:line="360" w:lineRule="auto"/>
              <w:ind w:left="210"/>
            </w:pPr>
            <w:r>
              <w:t>20 = T</w:t>
            </w:r>
          </w:p>
          <w:p w14:paraId="1DFF975F" w14:textId="77777777" w:rsidR="00F67E85" w:rsidRDefault="00F67E85" w:rsidP="00D655FF">
            <w:pPr>
              <w:spacing w:line="360" w:lineRule="auto"/>
              <w:ind w:left="210"/>
            </w:pPr>
            <w:r>
              <w:t>21 = U</w:t>
            </w:r>
          </w:p>
          <w:p w14:paraId="715EDF84" w14:textId="77777777" w:rsidR="00F67E85" w:rsidRDefault="00F67E85" w:rsidP="00D655FF">
            <w:pPr>
              <w:spacing w:line="360" w:lineRule="auto"/>
              <w:ind w:left="210"/>
            </w:pPr>
            <w:r>
              <w:t>22 = V</w:t>
            </w:r>
          </w:p>
          <w:p w14:paraId="5FB1BA25" w14:textId="77777777" w:rsidR="00F67E85" w:rsidRDefault="00F67E85" w:rsidP="00D655FF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14:paraId="403F0C8F" w14:textId="77777777" w:rsidR="00F67E85" w:rsidRDefault="00F67E85" w:rsidP="00D655FF">
            <w:pPr>
              <w:spacing w:line="360" w:lineRule="auto"/>
              <w:ind w:left="210"/>
            </w:pPr>
            <w:r>
              <w:t>24 = X</w:t>
            </w:r>
          </w:p>
          <w:p w14:paraId="4DD1B219" w14:textId="77777777" w:rsidR="00F67E85" w:rsidRDefault="00F67E85" w:rsidP="00D655FF">
            <w:pPr>
              <w:spacing w:line="360" w:lineRule="auto"/>
              <w:ind w:left="210"/>
            </w:pPr>
            <w:r>
              <w:t>25 = Y</w:t>
            </w:r>
          </w:p>
          <w:p w14:paraId="00AA555C" w14:textId="77777777" w:rsidR="00F67E85" w:rsidRDefault="00F67E85" w:rsidP="00D655FF">
            <w:pPr>
              <w:spacing w:line="360" w:lineRule="auto"/>
              <w:ind w:left="210"/>
            </w:pPr>
            <w:r>
              <w:t>26 = Z</w:t>
            </w:r>
          </w:p>
        </w:tc>
      </w:tr>
    </w:tbl>
    <w:p w14:paraId="36114B2E" w14:textId="77777777" w:rsidR="003A45B7" w:rsidRDefault="003A45B7" w:rsidP="00194298">
      <w:pPr>
        <w:spacing w:after="120"/>
      </w:pPr>
    </w:p>
    <w:p w14:paraId="62F62F97" w14:textId="77777777" w:rsidR="003A45B7" w:rsidRDefault="003A45B7" w:rsidP="00F67E85"/>
    <w:p w14:paraId="243D519A" w14:textId="77777777" w:rsidR="00E972A9" w:rsidRPr="00F57CFA" w:rsidRDefault="003A45B7" w:rsidP="00845512">
      <w:pPr>
        <w:spacing w:line="24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7378828C" w14:textId="7368D3C8" w:rsidR="00845512" w:rsidRDefault="00845512" w:rsidP="00845512">
      <w:pPr>
        <w:spacing w:line="240" w:lineRule="auto"/>
      </w:pPr>
      <w:r>
        <w:t>Consider the invertible matrix:</w:t>
      </w:r>
      <w:r>
        <w:tab/>
      </w:r>
      <w:bookmarkStart w:id="2" w:name="_Hlk19695612"/>
      <w:r w:rsidRPr="00332F89">
        <w:rPr>
          <w:position w:val="-50"/>
        </w:rPr>
        <w:object w:dxaOrig="1900" w:dyaOrig="1120" w14:anchorId="354000BB">
          <v:shape id="_x0000_i1054" type="#_x0000_t75" style="width:95.4pt;height:56.4pt" o:ole="">
            <v:imagedata r:id="rId68" o:title=""/>
          </v:shape>
          <o:OLEObject Type="Embed" ProgID="Equation.DSMT4" ShapeID="_x0000_i1054" DrawAspect="Content" ObjectID="_1654596680" r:id="rId69"/>
        </w:object>
      </w:r>
      <w:bookmarkEnd w:id="2"/>
    </w:p>
    <w:p w14:paraId="6FDFBC99" w14:textId="6251B423" w:rsidR="00F35881" w:rsidRDefault="00F35881" w:rsidP="00F35881">
      <w:pPr>
        <w:spacing w:line="360" w:lineRule="auto"/>
      </w:pPr>
      <w:r>
        <w:t>The message:</w:t>
      </w:r>
      <w:r>
        <w:tab/>
      </w:r>
      <w:r w:rsidRPr="00D45537">
        <w:rPr>
          <w:b/>
          <w:i/>
          <w:color w:val="FF0000"/>
        </w:rPr>
        <w:t>MEET ME MONDAY</w:t>
      </w:r>
    </w:p>
    <w:p w14:paraId="41A20797" w14:textId="57D669C7" w:rsidR="00F67E85" w:rsidRPr="00845512" w:rsidRDefault="00F67E85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1E90B0CC">
          <v:shape id="_x0000_i1055" type="#_x0000_t75" style="width:23.4pt;height:14.4pt" o:ole="">
            <v:imagedata r:id="rId70" o:title=""/>
          </v:shape>
          <o:OLEObject Type="Embed" ProgID="Equation.DSMT4" ShapeID="_x0000_i1055" DrawAspect="Content" ObjectID="_1654596681" r:id="rId71"/>
        </w:object>
      </w:r>
      <w:r>
        <w:t xml:space="preserve"> for the message</w:t>
      </w:r>
      <w:r w:rsidR="00845512">
        <w:t>.</w:t>
      </w:r>
    </w:p>
    <w:p w14:paraId="57A4CD29" w14:textId="26767707" w:rsidR="00845512" w:rsidRPr="00021DC8" w:rsidRDefault="00845512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</w:t>
      </w:r>
      <w:r w:rsidR="00021DC8">
        <w:t>.</w:t>
      </w:r>
    </w:p>
    <w:p w14:paraId="29C10DAD" w14:textId="43CF1C4A" w:rsidR="00021DC8" w:rsidRPr="00845512" w:rsidRDefault="00021DC8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>Decode a message</w:t>
      </w:r>
      <w:r w:rsidR="002B7563">
        <w:t xml:space="preserve"> from part </w:t>
      </w:r>
      <w:r w:rsidR="002B7563" w:rsidRPr="002B7563">
        <w:rPr>
          <w:i/>
          <w:iCs/>
        </w:rPr>
        <w:t>b</w:t>
      </w:r>
      <w:r w:rsidR="002B7563">
        <w:t>)</w:t>
      </w:r>
      <w:r>
        <w:t xml:space="preserve"> given the matrix </w:t>
      </w:r>
      <w:r w:rsidRPr="00021DC8">
        <w:rPr>
          <w:i/>
          <w:iCs/>
        </w:rPr>
        <w:t>A</w:t>
      </w:r>
      <w:r>
        <w:t>.</w:t>
      </w:r>
    </w:p>
    <w:p w14:paraId="000A164C" w14:textId="582E8F48" w:rsidR="00F67E85" w:rsidRPr="002833EB" w:rsidRDefault="002833EB" w:rsidP="00194298">
      <w:pPr>
        <w:spacing w:before="80" w:line="360" w:lineRule="auto"/>
        <w:rPr>
          <w:b/>
          <w:bCs/>
          <w:i/>
          <w:iCs/>
          <w:color w:val="632423" w:themeColor="accent2" w:themeShade="80"/>
          <w:u w:val="single"/>
        </w:rPr>
      </w:pPr>
      <w:r w:rsidRPr="002833EB">
        <w:rPr>
          <w:b/>
          <w:bCs/>
          <w:i/>
          <w:iCs/>
          <w:color w:val="632423" w:themeColor="accent2" w:themeShade="80"/>
          <w:u w:val="single"/>
        </w:rPr>
        <w:t>Solution</w:t>
      </w:r>
    </w:p>
    <w:p w14:paraId="1E84EE5F" w14:textId="0896FC99" w:rsidR="002833EB" w:rsidRDefault="002833EB" w:rsidP="00BE7F5C">
      <w:pPr>
        <w:pStyle w:val="ListParagraph"/>
        <w:numPr>
          <w:ilvl w:val="0"/>
          <w:numId w:val="5"/>
        </w:numPr>
        <w:spacing w:line="240" w:lineRule="auto"/>
      </w:pPr>
    </w:p>
    <w:p w14:paraId="1E0602BB" w14:textId="77777777" w:rsidR="00F67E85" w:rsidRDefault="00F67E85" w:rsidP="00845512">
      <w:pPr>
        <w:ind w:left="630"/>
      </w:pPr>
      <w:r w:rsidRPr="005F3F2A">
        <w:rPr>
          <w:position w:val="-30"/>
        </w:rPr>
        <w:object w:dxaOrig="6380" w:dyaOrig="720" w14:anchorId="2FDB3E04">
          <v:shape id="_x0000_i1056" type="#_x0000_t75" style="width:318.6pt;height:36pt" o:ole="">
            <v:imagedata r:id="rId72" o:title=""/>
          </v:shape>
          <o:OLEObject Type="Embed" ProgID="Equation.DSMT4" ShapeID="_x0000_i1056" DrawAspect="Content" ObjectID="_1654596682" r:id="rId73"/>
        </w:object>
      </w:r>
      <w:r>
        <w:t xml:space="preserve"> </w:t>
      </w:r>
    </w:p>
    <w:p w14:paraId="06330F93" w14:textId="77777777" w:rsidR="00F67E85" w:rsidRDefault="00F67E85" w:rsidP="00F67E85"/>
    <w:p w14:paraId="73782EB5" w14:textId="6B8EC048" w:rsidR="00F67E85" w:rsidRDefault="00F67E85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Let encode the message </w:t>
      </w:r>
      <w:r w:rsidRPr="00895F25">
        <w:rPr>
          <w:b/>
          <w:i/>
          <w:color w:val="FF0000"/>
        </w:rPr>
        <w:t>MEET ME MONDAY</w:t>
      </w:r>
    </w:p>
    <w:p w14:paraId="202746FB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180" w:dyaOrig="1120" w14:anchorId="1E5CE659">
          <v:shape id="_x0000_i1057" type="#_x0000_t75" style="width:209.4pt;height:56.4pt" o:ole="">
            <v:imagedata r:id="rId74" o:title=""/>
          </v:shape>
          <o:OLEObject Type="Embed" ProgID="Equation.DSMT4" ShapeID="_x0000_i1057" DrawAspect="Content" ObjectID="_1654596683" r:id="rId75"/>
        </w:object>
      </w:r>
    </w:p>
    <w:p w14:paraId="1DDACFD2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480" w:dyaOrig="1120" w14:anchorId="6CFDB657">
          <v:shape id="_x0000_i1058" type="#_x0000_t75" style="width:224.4pt;height:56.4pt" o:ole="">
            <v:imagedata r:id="rId76" o:title=""/>
          </v:shape>
          <o:OLEObject Type="Embed" ProgID="Equation.DSMT4" ShapeID="_x0000_i1058" DrawAspect="Content" ObjectID="_1654596684" r:id="rId77"/>
        </w:object>
      </w:r>
    </w:p>
    <w:p w14:paraId="6E636D73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5C490D2B">
          <v:shape id="_x0000_i1059" type="#_x0000_t75" style="width:3in;height:56.4pt" o:ole="">
            <v:imagedata r:id="rId78" o:title=""/>
          </v:shape>
          <o:OLEObject Type="Embed" ProgID="Equation.DSMT4" ShapeID="_x0000_i1059" DrawAspect="Content" ObjectID="_1654596685" r:id="rId79"/>
        </w:object>
      </w:r>
    </w:p>
    <w:p w14:paraId="776ABD86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00" w:dyaOrig="1120" w14:anchorId="798B1FE1">
          <v:shape id="_x0000_i1060" type="#_x0000_t75" style="width:210pt;height:56.4pt" o:ole="">
            <v:imagedata r:id="rId80" o:title=""/>
          </v:shape>
          <o:OLEObject Type="Embed" ProgID="Equation.DSMT4" ShapeID="_x0000_i1060" DrawAspect="Content" ObjectID="_1654596686" r:id="rId81"/>
        </w:object>
      </w:r>
    </w:p>
    <w:p w14:paraId="54F5BB7C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20" w:dyaOrig="1120" w14:anchorId="69530534">
          <v:shape id="_x0000_i1061" type="#_x0000_t75" style="width:210.6pt;height:56.4pt" o:ole="">
            <v:imagedata r:id="rId82" o:title=""/>
          </v:shape>
          <o:OLEObject Type="Embed" ProgID="Equation.DSMT4" ShapeID="_x0000_i1061" DrawAspect="Content" ObjectID="_1654596687" r:id="rId83"/>
        </w:object>
      </w:r>
    </w:p>
    <w:p w14:paraId="24C66A67" w14:textId="6BEAE705" w:rsidR="00021DC8" w:rsidRDefault="00021DC8" w:rsidP="00021DC8">
      <w:pPr>
        <w:tabs>
          <w:tab w:val="left" w:pos="1800"/>
        </w:tabs>
        <w:ind w:left="720"/>
      </w:pPr>
      <w:r>
        <w:t>The sequence of coded row matrices is</w:t>
      </w:r>
    </w:p>
    <w:p w14:paraId="2DAD9A50" w14:textId="28670406" w:rsidR="00021DC8" w:rsidRDefault="00021DC8" w:rsidP="00021DC8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600" w:dyaOrig="400" w14:anchorId="2B0FCCB4">
          <v:shape id="_x0000_i1062" type="#_x0000_t75" style="width:429.6pt;height:20.4pt" o:ole="">
            <v:imagedata r:id="rId84" o:title=""/>
          </v:shape>
          <o:OLEObject Type="Embed" ProgID="Equation.DSMT4" ShapeID="_x0000_i1062" DrawAspect="Content" ObjectID="_1654596688" r:id="rId85"/>
        </w:object>
      </w:r>
    </w:p>
    <w:p w14:paraId="1C1D4745" w14:textId="6A85A98D" w:rsidR="00021DC8" w:rsidRDefault="00F67E85" w:rsidP="00021DC8">
      <w:pPr>
        <w:tabs>
          <w:tab w:val="left" w:pos="1800"/>
        </w:tabs>
        <w:ind w:left="720"/>
      </w:pPr>
      <w:r>
        <w:t>The cryptogram:</w:t>
      </w:r>
    </w:p>
    <w:p w14:paraId="44CA20B0" w14:textId="0D2C9E41" w:rsidR="00F67E85" w:rsidRDefault="00F67E85" w:rsidP="00021DC8">
      <w:pPr>
        <w:tabs>
          <w:tab w:val="left" w:pos="1530"/>
        </w:tabs>
        <w:spacing w:line="360" w:lineRule="auto"/>
        <w:ind w:left="720"/>
      </w:pPr>
      <w:r>
        <w:tab/>
      </w:r>
      <w:r w:rsidRPr="00212472">
        <w:rPr>
          <w:position w:val="-6"/>
        </w:rPr>
        <w:object w:dxaOrig="7680" w:dyaOrig="279" w14:anchorId="30FB8F82">
          <v:shape id="_x0000_i1063" type="#_x0000_t75" style="width:384pt;height:14.4pt" o:ole="">
            <v:imagedata r:id="rId86" o:title=""/>
          </v:shape>
          <o:OLEObject Type="Embed" ProgID="Equation.DSMT4" ShapeID="_x0000_i1063" DrawAspect="Content" ObjectID="_1654596689" r:id="rId87"/>
        </w:object>
      </w:r>
      <w:r>
        <w:t xml:space="preserve"> </w:t>
      </w:r>
    </w:p>
    <w:p w14:paraId="03BFDB24" w14:textId="77777777" w:rsidR="00957398" w:rsidRDefault="00957398" w:rsidP="00957398"/>
    <w:p w14:paraId="005C64A4" w14:textId="57045213" w:rsidR="00021DC8" w:rsidRDefault="00957398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6E8F996D" w14:textId="3777403B" w:rsidR="00957398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160" w:dyaOrig="1120" w14:anchorId="3B1D9AD9">
          <v:shape id="_x0000_i1064" type="#_x0000_t75" style="width:108.6pt;height:56.4pt" o:ole="">
            <v:imagedata r:id="rId88" o:title=""/>
          </v:shape>
          <o:OLEObject Type="Embed" ProgID="Equation.DSMT4" ShapeID="_x0000_i1064" DrawAspect="Content" ObjectID="_1654596690" r:id="rId89"/>
        </w:object>
      </w:r>
    </w:p>
    <w:p w14:paraId="68D16657" w14:textId="66693E80" w:rsidR="00F67E85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240" w:dyaOrig="1120" w14:anchorId="4D48D5FA">
          <v:shape id="_x0000_i1065" type="#_x0000_t75" style="width:111.6pt;height:56.4pt" o:ole="">
            <v:imagedata r:id="rId90" o:title=""/>
          </v:shape>
          <o:OLEObject Type="Embed" ProgID="Equation.DSMT4" ShapeID="_x0000_i1065" DrawAspect="Content" ObjectID="_1654596691" r:id="rId91"/>
        </w:object>
      </w:r>
    </w:p>
    <w:p w14:paraId="44500560" w14:textId="101952B9" w:rsidR="00F67E85" w:rsidRDefault="00F67E85" w:rsidP="00957398">
      <w:pPr>
        <w:spacing w:line="360" w:lineRule="auto"/>
        <w:ind w:left="720"/>
      </w:pPr>
      <w:r>
        <w:t>With the cryptogram:</w:t>
      </w:r>
    </w:p>
    <w:p w14:paraId="7112504C" w14:textId="118006DF" w:rsidR="00F67E85" w:rsidRDefault="00957398" w:rsidP="00FD5827">
      <w:pPr>
        <w:tabs>
          <w:tab w:val="left" w:pos="1440"/>
        </w:tabs>
        <w:spacing w:line="480" w:lineRule="auto"/>
        <w:ind w:left="720"/>
      </w:pPr>
      <w:r>
        <w:tab/>
      </w:r>
      <w:r w:rsidR="00F67E85" w:rsidRPr="005B6C66">
        <w:rPr>
          <w:position w:val="-14"/>
        </w:rPr>
        <w:object w:dxaOrig="8600" w:dyaOrig="400" w14:anchorId="7ABD6600">
          <v:shape id="_x0000_i1066" type="#_x0000_t75" style="width:429.6pt;height:20.4pt" o:ole="">
            <v:imagedata r:id="rId84" o:title=""/>
          </v:shape>
          <o:OLEObject Type="Embed" ProgID="Equation.DSMT4" ShapeID="_x0000_i1066" DrawAspect="Content" ObjectID="_1654596692" r:id="rId92"/>
        </w:object>
      </w:r>
    </w:p>
    <w:p w14:paraId="1FE377B6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00" w:dyaOrig="1120" w14:anchorId="2A212F05">
          <v:shape id="_x0000_i1067" type="#_x0000_t75" style="width:215.4pt;height:56.4pt" o:ole="">
            <v:imagedata r:id="rId93" o:title=""/>
          </v:shape>
          <o:OLEObject Type="Embed" ProgID="Equation.DSMT4" ShapeID="_x0000_i1067" DrawAspect="Content" ObjectID="_1654596693" r:id="rId94"/>
        </w:object>
      </w:r>
    </w:p>
    <w:p w14:paraId="74744214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59" w:dyaOrig="1120" w14:anchorId="56158C83">
          <v:shape id="_x0000_i1068" type="#_x0000_t75" style="width:222.6pt;height:56.4pt" o:ole="">
            <v:imagedata r:id="rId95" o:title=""/>
          </v:shape>
          <o:OLEObject Type="Embed" ProgID="Equation.DSMT4" ShapeID="_x0000_i1068" DrawAspect="Content" ObjectID="_1654596694" r:id="rId96"/>
        </w:object>
      </w:r>
    </w:p>
    <w:p w14:paraId="2B17E59D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13BC5230">
          <v:shape id="_x0000_i1069" type="#_x0000_t75" style="width:222pt;height:56.4pt" o:ole="">
            <v:imagedata r:id="rId97" o:title=""/>
          </v:shape>
          <o:OLEObject Type="Embed" ProgID="Equation.DSMT4" ShapeID="_x0000_i1069" DrawAspect="Content" ObjectID="_1654596695" r:id="rId98"/>
        </w:object>
      </w:r>
    </w:p>
    <w:p w14:paraId="4ED084B0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3AA9B1B0">
          <v:shape id="_x0000_i1070" type="#_x0000_t75" style="width:3in;height:56.4pt" o:ole="">
            <v:imagedata r:id="rId99" o:title=""/>
          </v:shape>
          <o:OLEObject Type="Embed" ProgID="Equation.DSMT4" ShapeID="_x0000_i1070" DrawAspect="Content" ObjectID="_1654596696" r:id="rId100"/>
        </w:object>
      </w:r>
    </w:p>
    <w:p w14:paraId="307F26CF" w14:textId="77777777" w:rsidR="00F67E85" w:rsidRDefault="00F67E85" w:rsidP="009D6417">
      <w:pPr>
        <w:spacing w:line="480" w:lineRule="auto"/>
        <w:ind w:left="720"/>
      </w:pPr>
      <w:r w:rsidRPr="00332F89">
        <w:rPr>
          <w:position w:val="-50"/>
        </w:rPr>
        <w:object w:dxaOrig="4340" w:dyaOrig="1120" w14:anchorId="1B1273E6">
          <v:shape id="_x0000_i1071" type="#_x0000_t75" style="width:216.6pt;height:56.4pt" o:ole="">
            <v:imagedata r:id="rId101" o:title=""/>
          </v:shape>
          <o:OLEObject Type="Embed" ProgID="Equation.DSMT4" ShapeID="_x0000_i1071" DrawAspect="Content" ObjectID="_1654596697" r:id="rId102"/>
        </w:object>
      </w:r>
    </w:p>
    <w:p w14:paraId="48301CE9" w14:textId="1D37AD62" w:rsidR="00FD5827" w:rsidRDefault="003528DD" w:rsidP="003528DD">
      <w:pPr>
        <w:spacing w:line="360" w:lineRule="auto"/>
        <w:ind w:left="720"/>
      </w:pPr>
      <w:r>
        <w:t>The message is:</w:t>
      </w:r>
    </w:p>
    <w:p w14:paraId="495FF14A" w14:textId="2EF4E3A9" w:rsidR="00F67E85" w:rsidRDefault="00FD5827" w:rsidP="003528DD">
      <w:pPr>
        <w:ind w:left="1080"/>
      </w:pPr>
      <w:r w:rsidRPr="006512C2">
        <w:rPr>
          <w:position w:val="-28"/>
        </w:rPr>
        <w:object w:dxaOrig="6140" w:dyaOrig="680" w14:anchorId="2DF4F28E">
          <v:shape id="_x0000_i1072" type="#_x0000_t75" style="width:306.6pt;height:33.6pt" o:ole="">
            <v:imagedata r:id="rId103" o:title=""/>
          </v:shape>
          <o:OLEObject Type="Embed" ProgID="Equation.DSMT4" ShapeID="_x0000_i1072" DrawAspect="Content" ObjectID="_1654596698" r:id="rId104"/>
        </w:object>
      </w:r>
    </w:p>
    <w:p w14:paraId="41AABA7F" w14:textId="77777777" w:rsidR="00F67E85" w:rsidRDefault="00F67E85" w:rsidP="00F67E85"/>
    <w:p w14:paraId="18EE1663" w14:textId="2C9F6734" w:rsidR="00075693" w:rsidRPr="00F67E85" w:rsidRDefault="00F67E85" w:rsidP="00F67E85">
      <w:pPr>
        <w:spacing w:line="240" w:lineRule="auto"/>
        <w:rPr>
          <w:sz w:val="8"/>
          <w:szCs w:val="6"/>
        </w:rPr>
      </w:pPr>
      <w:r w:rsidRPr="00F67E85">
        <w:rPr>
          <w:sz w:val="8"/>
          <w:szCs w:val="6"/>
        </w:rPr>
        <w:br w:type="page"/>
      </w:r>
    </w:p>
    <w:p w14:paraId="15600827" w14:textId="22057619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075693">
        <w:rPr>
          <w:b/>
          <w:color w:val="000099"/>
          <w:sz w:val="32"/>
        </w:rPr>
        <w:t>8</w:t>
      </w:r>
      <w:r w:rsidRPr="00661082">
        <w:rPr>
          <w:b/>
          <w:color w:val="000099"/>
          <w:sz w:val="32"/>
        </w:rPr>
        <w:t xml:space="preserve"> – </w:t>
      </w:r>
      <w:r w:rsidR="00075693">
        <w:rPr>
          <w:b/>
          <w:color w:val="000099"/>
          <w:sz w:val="32"/>
        </w:rPr>
        <w:t>Applications</w:t>
      </w:r>
    </w:p>
    <w:p w14:paraId="601AB2F9" w14:textId="77777777" w:rsidR="004C6382" w:rsidRDefault="004C6382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e flow of traffic, in vehicles per hour, through a network of streets as is shown below</w:t>
      </w:r>
    </w:p>
    <w:p w14:paraId="7B50E3A7" w14:textId="77777777" w:rsidR="004C6382" w:rsidRDefault="004C6382" w:rsidP="004C63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F03362" wp14:editId="3B7AC8E9">
            <wp:extent cx="2523560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235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7EC4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72F6FC5F">
          <v:shape id="_x0000_i1073" type="#_x0000_t75" style="width:93.6pt;height:21pt" o:ole="">
            <v:imagedata r:id="rId106" o:title=""/>
          </v:shape>
          <o:OLEObject Type="Embed" ProgID="Equation.DSMT4" ShapeID="_x0000_i1073" DrawAspect="Content" ObjectID="_1654596699" r:id="rId107"/>
        </w:object>
      </w:r>
    </w:p>
    <w:p w14:paraId="041E243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083CCEA3">
          <v:shape id="_x0000_i1074" type="#_x0000_t75" style="width:35.4pt;height:21pt" o:ole="">
            <v:imagedata r:id="rId108" o:title=""/>
          </v:shape>
          <o:OLEObject Type="Embed" ProgID="Equation.DSMT4" ShapeID="_x0000_i1074" DrawAspect="Content" ObjectID="_1654596700" r:id="rId109"/>
        </w:object>
      </w:r>
      <w:r>
        <w:t>.</w:t>
      </w:r>
    </w:p>
    <w:p w14:paraId="135FDA8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1FCFFC16">
          <v:shape id="_x0000_i1075" type="#_x0000_t75" style="width:45.6pt;height:21pt" o:ole="">
            <v:imagedata r:id="rId110" o:title=""/>
          </v:shape>
          <o:OLEObject Type="Embed" ProgID="Equation.DSMT4" ShapeID="_x0000_i1075" DrawAspect="Content" ObjectID="_1654596701" r:id="rId111"/>
        </w:object>
      </w:r>
      <w:r>
        <w:t>.</w:t>
      </w:r>
    </w:p>
    <w:p w14:paraId="5F4F1547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0906ACAA">
          <v:shape id="_x0000_i1076" type="#_x0000_t75" style="width:47.4pt;height:21pt" o:ole="">
            <v:imagedata r:id="rId112" o:title=""/>
          </v:shape>
          <o:OLEObject Type="Embed" ProgID="Equation.DSMT4" ShapeID="_x0000_i1076" DrawAspect="Content" ObjectID="_1654596702" r:id="rId113"/>
        </w:object>
      </w:r>
      <w:r>
        <w:t>.</w:t>
      </w:r>
    </w:p>
    <w:p w14:paraId="632AC0E4" w14:textId="77777777" w:rsidR="004C6382" w:rsidRDefault="004C6382" w:rsidP="00FE7F9F"/>
    <w:p w14:paraId="446BFE84" w14:textId="6DB98531" w:rsidR="00990854" w:rsidRDefault="00990854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rough a network</w:t>
      </w:r>
      <w:r w:rsidR="00C96EFE">
        <w:t>,</w:t>
      </w:r>
      <w:r>
        <w:t xml:space="preserve"> Express </w:t>
      </w:r>
      <w:r w:rsidRPr="006C5866">
        <w:rPr>
          <w:position w:val="-18"/>
        </w:rPr>
        <w:object w:dxaOrig="540" w:dyaOrig="420" w14:anchorId="32781936">
          <v:shape id="_x0000_i1077" type="#_x0000_t75" style="width:27pt;height:21pt" o:ole="">
            <v:imagedata r:id="rId114" o:title=""/>
          </v:shape>
          <o:OLEObject Type="Embed" ProgID="Equation.DSMT4" ShapeID="_x0000_i1077" DrawAspect="Content" ObjectID="_1654596703" r:id="rId115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60E48773" w14:textId="0A6F496E" w:rsidR="0036512A" w:rsidRDefault="00C109A8" w:rsidP="00295C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CB0E08B" wp14:editId="52F4CD61">
            <wp:extent cx="2930562" cy="128016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3056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7B11C" w14:textId="77777777" w:rsidR="00BC2C8F" w:rsidRDefault="00BC2C8F" w:rsidP="00FE7F9F"/>
    <w:p w14:paraId="4271E43E" w14:textId="724E2A32" w:rsidR="00BC2C8F" w:rsidRDefault="00BC2C8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30C9A2A8">
          <v:shape id="_x0000_i1078" type="#_x0000_t75" style="width:27pt;height:21pt" o:ole="">
            <v:imagedata r:id="rId114" o:title=""/>
          </v:shape>
          <o:OLEObject Type="Embed" ProgID="Equation.DSMT4" ShapeID="_x0000_i1078" DrawAspect="Content" ObjectID="_1654596704" r:id="rId117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264DF6DE" w14:textId="77777777" w:rsidR="00BC2C8F" w:rsidRDefault="00BC2C8F" w:rsidP="00BC2C8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045C0C" wp14:editId="0BAD5A33">
            <wp:extent cx="3044839" cy="13716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C3417" w14:textId="16DE0D13" w:rsidR="009E1D68" w:rsidRDefault="009E1D68" w:rsidP="00FE7F9F">
      <w:r>
        <w:br w:type="page"/>
      </w:r>
    </w:p>
    <w:p w14:paraId="0AFB4925" w14:textId="4B7064D0" w:rsidR="00BC2C8F" w:rsidRDefault="00864159" w:rsidP="00BE7F5C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1600" w:dyaOrig="420" w14:anchorId="42D64F4F">
          <v:shape id="_x0000_i1079" type="#_x0000_t75" style="width:80.4pt;height:21pt" o:ole="">
            <v:imagedata r:id="rId119" o:title=""/>
          </v:shape>
          <o:OLEObject Type="Embed" ProgID="Equation.DSMT4" ShapeID="_x0000_i1079" DrawAspect="Content" ObjectID="_1654596705" r:id="rId120"/>
        </w:object>
      </w:r>
      <w:r>
        <w:t xml:space="preserve"> for the electrical network shown below</w:t>
      </w:r>
    </w:p>
    <w:p w14:paraId="038D07BE" w14:textId="77777777" w:rsidR="00864159" w:rsidRDefault="00864159" w:rsidP="009E1D68">
      <w:pPr>
        <w:jc w:val="center"/>
      </w:pPr>
      <w:r>
        <w:rPr>
          <w:noProof/>
        </w:rPr>
        <w:drawing>
          <wp:inline distT="0" distB="0" distL="0" distR="0" wp14:anchorId="546EC596" wp14:editId="57DAA044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3041" w14:textId="77777777" w:rsidR="00864159" w:rsidRDefault="00864159" w:rsidP="00FE7F9F"/>
    <w:p w14:paraId="68D99DFF" w14:textId="2ACCE5BC" w:rsidR="00DF6FCC" w:rsidRDefault="00DF6FCC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1600" w:dyaOrig="420" w14:anchorId="5CCE13C7">
          <v:shape id="_x0000_i1080" type="#_x0000_t75" style="width:80.4pt;height:21pt" o:ole="">
            <v:imagedata r:id="rId119" o:title=""/>
          </v:shape>
          <o:OLEObject Type="Embed" ProgID="Equation.DSMT4" ShapeID="_x0000_i1080" DrawAspect="Content" ObjectID="_1654596706" r:id="rId122"/>
        </w:object>
      </w:r>
      <w:r>
        <w:t xml:space="preserve"> for the electrical network shown below</w:t>
      </w:r>
    </w:p>
    <w:p w14:paraId="7F8F1E45" w14:textId="77777777" w:rsidR="00DF6FCC" w:rsidRDefault="00DF6FCC" w:rsidP="00DF6FCC">
      <w:pPr>
        <w:jc w:val="center"/>
      </w:pPr>
      <w:r>
        <w:rPr>
          <w:noProof/>
        </w:rPr>
        <w:drawing>
          <wp:inline distT="0" distB="0" distL="0" distR="0" wp14:anchorId="308926B7" wp14:editId="0C525305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73A6" w14:textId="3E647372" w:rsidR="00FE7F9F" w:rsidRDefault="00FE7F9F" w:rsidP="00FE7F9F"/>
    <w:p w14:paraId="54B342C1" w14:textId="3F3E5698" w:rsidR="00BC2C8F" w:rsidRDefault="00BC2C8F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2799" w:dyaOrig="420" w14:anchorId="35B0A4E9">
          <v:shape id="_x0000_i1081" type="#_x0000_t75" style="width:140.4pt;height:21pt" o:ole="">
            <v:imagedata r:id="rId124" o:title=""/>
          </v:shape>
          <o:OLEObject Type="Embed" ProgID="Equation.DSMT4" ShapeID="_x0000_i1081" DrawAspect="Content" ObjectID="_1654596707" r:id="rId125"/>
        </w:object>
      </w:r>
      <w:r>
        <w:t xml:space="preserve"> for the electrical network shown below</w:t>
      </w:r>
    </w:p>
    <w:p w14:paraId="7C14C438" w14:textId="77777777" w:rsidR="00BC2C8F" w:rsidRDefault="00BC2C8F" w:rsidP="00BC2C8F">
      <w:pPr>
        <w:jc w:val="center"/>
      </w:pPr>
      <w:r>
        <w:rPr>
          <w:noProof/>
        </w:rPr>
        <w:drawing>
          <wp:inline distT="0" distB="0" distL="0" distR="0" wp14:anchorId="43B89DF1" wp14:editId="1C8FFB4C">
            <wp:extent cx="2768837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427B" w14:textId="2387C584" w:rsidR="00B456CE" w:rsidRDefault="00B456CE" w:rsidP="003C7F3F">
      <w:r>
        <w:br w:type="page"/>
      </w:r>
    </w:p>
    <w:p w14:paraId="615A9BDF" w14:textId="24BC0D42" w:rsidR="003C7F3F" w:rsidRDefault="003C7F3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2799" w:dyaOrig="420" w14:anchorId="44B4A63F">
          <v:shape id="_x0000_i1082" type="#_x0000_t75" style="width:140.4pt;height:21pt" o:ole="">
            <v:imagedata r:id="rId124" o:title=""/>
          </v:shape>
          <o:OLEObject Type="Embed" ProgID="Equation.DSMT4" ShapeID="_x0000_i1082" DrawAspect="Content" ObjectID="_1654596708" r:id="rId127"/>
        </w:object>
      </w:r>
      <w:r>
        <w:t xml:space="preserve"> for the electrical network shown below</w:t>
      </w:r>
    </w:p>
    <w:p w14:paraId="5097A55E" w14:textId="77777777" w:rsidR="003C7F3F" w:rsidRDefault="003C7F3F" w:rsidP="00D6273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AFE8EE" wp14:editId="75479123">
            <wp:extent cx="4838530" cy="182880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838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FC137" w14:textId="6907709D" w:rsidR="003C7F3F" w:rsidRDefault="003C7F3F" w:rsidP="00FE7F9F"/>
    <w:p w14:paraId="7A147894" w14:textId="6F6B7C15" w:rsidR="001F0728" w:rsidRDefault="001F0728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sider the invertible matrix:</w:t>
      </w:r>
      <w:r>
        <w:tab/>
      </w:r>
      <w:r w:rsidRPr="00332F89">
        <w:rPr>
          <w:position w:val="-50"/>
        </w:rPr>
        <w:object w:dxaOrig="1780" w:dyaOrig="1120" w14:anchorId="0171BED6">
          <v:shape id="_x0000_i1083" type="#_x0000_t75" style="width:89.4pt;height:56.4pt" o:ole="">
            <v:imagedata r:id="rId129" o:title=""/>
          </v:shape>
          <o:OLEObject Type="Embed" ProgID="Equation.DSMT4" ShapeID="_x0000_i1083" DrawAspect="Content" ObjectID="_1654596709" r:id="rId130"/>
        </w:object>
      </w:r>
    </w:p>
    <w:p w14:paraId="7E62BF67" w14:textId="059FAB3B" w:rsidR="001F0728" w:rsidRDefault="001F0728" w:rsidP="001F0728">
      <w:pPr>
        <w:spacing w:line="360" w:lineRule="auto"/>
        <w:ind w:left="540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2D55DA1D" w14:textId="77777777" w:rsidR="001F0728" w:rsidRPr="00845512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03B2B69E">
          <v:shape id="_x0000_i1084" type="#_x0000_t75" style="width:23.4pt;height:14.4pt" o:ole="">
            <v:imagedata r:id="rId70" o:title=""/>
          </v:shape>
          <o:OLEObject Type="Embed" ProgID="Equation.DSMT4" ShapeID="_x0000_i1084" DrawAspect="Content" ObjectID="_1654596710" r:id="rId131"/>
        </w:object>
      </w:r>
      <w:r>
        <w:t xml:space="preserve"> for the message.</w:t>
      </w:r>
    </w:p>
    <w:p w14:paraId="519D6293" w14:textId="77777777" w:rsidR="001F0728" w:rsidRPr="00021DC8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1DDB8BA7" w14:textId="77777777" w:rsidR="001F0728" w:rsidRPr="00845512" w:rsidRDefault="001F0728" w:rsidP="00C664A6">
      <w:pPr>
        <w:pStyle w:val="ListParagraph"/>
        <w:numPr>
          <w:ilvl w:val="0"/>
          <w:numId w:val="6"/>
        </w:numPr>
        <w:spacing w:line="360" w:lineRule="auto"/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D72007A" w14:textId="1989345F" w:rsidR="006C7ADF" w:rsidRDefault="006C7ADF" w:rsidP="00FE7F9F">
      <w:pPr>
        <w:rPr>
          <w:b/>
          <w:bCs/>
        </w:rPr>
      </w:pPr>
    </w:p>
    <w:p w14:paraId="7AFD1538" w14:textId="772B64E6" w:rsidR="00B129B9" w:rsidRDefault="00B129B9" w:rsidP="00B129B9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LINEAR ALGEBRA</w:t>
      </w:r>
      <w:r>
        <w:rPr>
          <w:bCs/>
          <w:iCs/>
        </w:rPr>
        <w:t xml:space="preserve">   with a </w:t>
      </w:r>
      <w:r w:rsidR="00EA02B5">
        <w:rPr>
          <w:bCs/>
          <w:iCs/>
        </w:rPr>
        <w:t>key</w:t>
      </w:r>
      <w:r>
        <w:rPr>
          <w:bCs/>
          <w:iCs/>
        </w:rPr>
        <w:t xml:space="preserve"> word </w:t>
      </w:r>
      <w:r w:rsidR="00BD420F">
        <w:rPr>
          <w:bCs/>
          <w:iCs/>
        </w:rPr>
        <w:t xml:space="preserve"> </w:t>
      </w:r>
      <w:r w:rsidRPr="00781A16">
        <w:rPr>
          <w:b/>
          <w:i/>
          <w:color w:val="0000CC"/>
        </w:rPr>
        <w:t>MATH</w:t>
      </w:r>
    </w:p>
    <w:p w14:paraId="04CBA108" w14:textId="2EDA7675" w:rsidR="0017140A" w:rsidRPr="0017140A" w:rsidRDefault="0017140A" w:rsidP="00B129B9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5A240971" w14:textId="33D917B3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="008516A0" w:rsidRPr="008516A0">
        <w:rPr>
          <w:position w:val="-4"/>
        </w:rPr>
        <w:object w:dxaOrig="460" w:dyaOrig="260" w14:anchorId="2E63E0AC">
          <v:shape id="_x0000_i1085" type="#_x0000_t75" style="width:23.4pt;height:13.2pt" o:ole="">
            <v:imagedata r:id="rId132" o:title=""/>
          </v:shape>
          <o:OLEObject Type="Embed" ProgID="Equation.DSMT4" ShapeID="_x0000_i1085" DrawAspect="Content" ObjectID="_1654596711" r:id="rId133"/>
        </w:object>
      </w:r>
      <w:r>
        <w:t xml:space="preserve"> for the message.</w:t>
      </w:r>
    </w:p>
    <w:p w14:paraId="338B16E2" w14:textId="77777777" w:rsidR="00B129B9" w:rsidRPr="00021DC8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9F9A5FA" w14:textId="77777777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9616BC4" w14:textId="1DD8DDA0" w:rsidR="00B129B9" w:rsidRDefault="00B129B9" w:rsidP="00B129B9">
      <w:pPr>
        <w:rPr>
          <w:b/>
          <w:bCs/>
        </w:rPr>
      </w:pPr>
    </w:p>
    <w:p w14:paraId="58AFAB4D" w14:textId="48D9B729" w:rsidR="00396CEA" w:rsidRPr="001C79DE" w:rsidRDefault="00396CEA" w:rsidP="00396CE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3" w:name="_Hlk43975911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 w:rsidR="001C79DE">
        <w:rPr>
          <w:b/>
          <w:i/>
          <w:color w:val="0000CC"/>
        </w:rPr>
        <w:t>,</w:t>
      </w:r>
      <w:r w:rsidR="001C79DE">
        <w:rPr>
          <w:bCs/>
          <w:iCs/>
        </w:rPr>
        <w:t xml:space="preserve"> then decode the cryptogram</w:t>
      </w:r>
    </w:p>
    <w:p w14:paraId="3575582C" w14:textId="63DEAF3C" w:rsidR="001C79DE" w:rsidRDefault="00616965" w:rsidP="001502FB">
      <w:pPr>
        <w:pStyle w:val="ListParagraph"/>
        <w:ind w:left="1080"/>
      </w:pPr>
      <w:r w:rsidRPr="00616965">
        <w:rPr>
          <w:position w:val="-10"/>
        </w:rPr>
        <w:object w:dxaOrig="6080" w:dyaOrig="340" w14:anchorId="1351F037">
          <v:shape id="_x0000_i1086" type="#_x0000_t75" style="width:304.2pt;height:16.8pt" o:ole="">
            <v:imagedata r:id="rId134" o:title=""/>
          </v:shape>
          <o:OLEObject Type="Embed" ProgID="Equation.DSMT4" ShapeID="_x0000_i1086" DrawAspect="Content" ObjectID="_1654596712" r:id="rId135"/>
        </w:object>
      </w:r>
    </w:p>
    <w:bookmarkEnd w:id="3"/>
    <w:p w14:paraId="23E652FF" w14:textId="77777777" w:rsidR="00616965" w:rsidRDefault="00616965" w:rsidP="00616965">
      <w:pPr>
        <w:rPr>
          <w:b/>
          <w:bCs/>
        </w:rPr>
      </w:pPr>
    </w:p>
    <w:p w14:paraId="560ABE01" w14:textId="77777777" w:rsidR="00616965" w:rsidRPr="001C79DE" w:rsidRDefault="00616965" w:rsidP="006169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4" w:name="_Hlk43975928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>
        <w:rPr>
          <w:b/>
          <w:i/>
          <w:color w:val="0000CC"/>
        </w:rPr>
        <w:t>,</w:t>
      </w:r>
      <w:r>
        <w:rPr>
          <w:bCs/>
          <w:iCs/>
        </w:rPr>
        <w:t xml:space="preserve"> then decode the cryptogram</w:t>
      </w:r>
    </w:p>
    <w:p w14:paraId="7527FD22" w14:textId="1069FFAC" w:rsidR="00616965" w:rsidRDefault="004D4FA8" w:rsidP="001502FB">
      <w:pPr>
        <w:pStyle w:val="ListParagraph"/>
        <w:ind w:left="1080"/>
      </w:pPr>
      <w:r w:rsidRPr="00616965">
        <w:rPr>
          <w:position w:val="-10"/>
        </w:rPr>
        <w:object w:dxaOrig="8460" w:dyaOrig="340" w14:anchorId="707A6E4C">
          <v:shape id="_x0000_i1087" type="#_x0000_t75" style="width:423pt;height:16.8pt" o:ole="">
            <v:imagedata r:id="rId136" o:title=""/>
          </v:shape>
          <o:OLEObject Type="Embed" ProgID="Equation.DSMT4" ShapeID="_x0000_i1087" DrawAspect="Content" ObjectID="_1654596713" r:id="rId137"/>
        </w:object>
      </w:r>
    </w:p>
    <w:bookmarkEnd w:id="4"/>
    <w:p w14:paraId="23BB04B0" w14:textId="77777777" w:rsidR="00396CEA" w:rsidRDefault="00396CEA" w:rsidP="00B129B9">
      <w:pPr>
        <w:rPr>
          <w:b/>
          <w:bCs/>
        </w:rPr>
      </w:pPr>
    </w:p>
    <w:p w14:paraId="29703976" w14:textId="35E57929" w:rsidR="00B129B9" w:rsidRPr="00AD68DD" w:rsidRDefault="00AD68DD" w:rsidP="00AD68DD">
      <w:pPr>
        <w:pStyle w:val="ListParagraph"/>
        <w:numPr>
          <w:ilvl w:val="0"/>
          <w:numId w:val="2"/>
        </w:numPr>
        <w:tabs>
          <w:tab w:val="left" w:pos="3960"/>
        </w:tabs>
        <w:ind w:left="540" w:hanging="540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4B95337F">
          <v:shape id="_x0000_i1088" type="#_x0000_t75" style="width:95.4pt;height:56.4pt" o:ole="">
            <v:imagedata r:id="rId68" o:title=""/>
          </v:shape>
          <o:OLEObject Type="Embed" ProgID="Equation.DSMT4" ShapeID="_x0000_i1088" DrawAspect="Content" ObjectID="_1654596714" r:id="rId138"/>
        </w:object>
      </w:r>
    </w:p>
    <w:p w14:paraId="7E135B0E" w14:textId="2F14A500" w:rsidR="00B129B9" w:rsidRPr="008C6F4E" w:rsidRDefault="008C6F4E" w:rsidP="00A51857">
      <w:pPr>
        <w:spacing w:line="360" w:lineRule="auto"/>
        <w:ind w:left="540"/>
        <w:rPr>
          <w:bCs/>
        </w:rPr>
      </w:pPr>
      <w:r w:rsidRPr="008C6F4E">
        <w:rPr>
          <w:bCs/>
        </w:rPr>
        <w:t>Decode the cryptogram</w:t>
      </w:r>
    </w:p>
    <w:p w14:paraId="798F0081" w14:textId="624503B8" w:rsidR="00B129B9" w:rsidRDefault="00A51857" w:rsidP="001C79D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0DE4074D">
          <v:shape id="_x0000_i1089" type="#_x0000_t75" style="width:297pt;height:17.4pt" o:ole="">
            <v:imagedata r:id="rId139" o:title=""/>
          </v:shape>
          <o:OLEObject Type="Embed" ProgID="Equation.DSMT4" ShapeID="_x0000_i1089" DrawAspect="Content" ObjectID="_1654596715" r:id="rId140"/>
        </w:object>
      </w:r>
    </w:p>
    <w:p w14:paraId="0CAC942C" w14:textId="36A0B74F" w:rsidR="00A51857" w:rsidRDefault="00A51857" w:rsidP="00463D9D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4EF8439D">
          <v:shape id="_x0000_i1090" type="#_x0000_t75" style="width:219pt;height:17.4pt" o:ole="">
            <v:imagedata r:id="rId141" o:title=""/>
          </v:shape>
          <o:OLEObject Type="Embed" ProgID="Equation.DSMT4" ShapeID="_x0000_i1090" DrawAspect="Content" ObjectID="_1654596716" r:id="rId142"/>
        </w:object>
      </w:r>
      <w:r>
        <w:rPr>
          <w:b/>
          <w:bCs/>
        </w:rPr>
        <w:t xml:space="preserve"> </w:t>
      </w:r>
    </w:p>
    <w:p w14:paraId="0A52E375" w14:textId="2F5A5175" w:rsidR="00463D9D" w:rsidRPr="00463D9D" w:rsidRDefault="00463D9D" w:rsidP="00463D9D">
      <w:pPr>
        <w:spacing w:line="240" w:lineRule="auto"/>
        <w:rPr>
          <w:sz w:val="8"/>
          <w:szCs w:val="6"/>
        </w:rPr>
      </w:pPr>
      <w:r w:rsidRPr="00463D9D">
        <w:rPr>
          <w:sz w:val="8"/>
          <w:szCs w:val="6"/>
        </w:rPr>
        <w:br w:type="page"/>
      </w:r>
    </w:p>
    <w:p w14:paraId="7F408230" w14:textId="6AE70F12" w:rsidR="006C7ADF" w:rsidRDefault="00DA7F7E" w:rsidP="00185B8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5" w:name="_Hlk43975957"/>
      <w:r>
        <w:lastRenderedPageBreak/>
        <w:t>Determine the key word, then d</w:t>
      </w:r>
      <w:r w:rsidR="00463D9D">
        <w:t>ecode the given cryptogram</w:t>
      </w:r>
    </w:p>
    <w:p w14:paraId="122C394B" w14:textId="2174DE9D" w:rsidR="00C222DE" w:rsidRPr="008D1E80" w:rsidRDefault="00C222DE" w:rsidP="00595E65">
      <w:pPr>
        <w:ind w:left="1080"/>
      </w:pPr>
      <w:r w:rsidRPr="008D1E80">
        <w:rPr>
          <w:position w:val="-10"/>
        </w:rPr>
        <w:object w:dxaOrig="3260" w:dyaOrig="340" w14:anchorId="002FA6F7">
          <v:shape id="_x0000_i1091" type="#_x0000_t75" style="width:163.2pt;height:16.8pt" o:ole="">
            <v:imagedata r:id="rId143" o:title=""/>
          </v:shape>
          <o:OLEObject Type="Embed" ProgID="Equation.DSMT4" ShapeID="_x0000_i1091" DrawAspect="Content" ObjectID="_1654596717" r:id="rId144"/>
        </w:object>
      </w:r>
      <w:r w:rsidRPr="008D1E80">
        <w:t xml:space="preserve"> </w:t>
      </w:r>
    </w:p>
    <w:p w14:paraId="1B8CE010" w14:textId="17CF5117" w:rsidR="00C222DE" w:rsidRPr="008D1E80" w:rsidRDefault="006A76F3" w:rsidP="00595E65">
      <w:pPr>
        <w:ind w:left="1080"/>
      </w:pPr>
      <w:r w:rsidRPr="008D1E80">
        <w:rPr>
          <w:position w:val="-10"/>
        </w:rPr>
        <w:object w:dxaOrig="4840" w:dyaOrig="340" w14:anchorId="36198488">
          <v:shape id="_x0000_i1092" type="#_x0000_t75" style="width:241.8pt;height:16.8pt" o:ole="">
            <v:imagedata r:id="rId145" o:title=""/>
          </v:shape>
          <o:OLEObject Type="Embed" ProgID="Equation.DSMT4" ShapeID="_x0000_i1092" DrawAspect="Content" ObjectID="_1654596718" r:id="rId146"/>
        </w:object>
      </w:r>
      <w:r w:rsidRPr="008D1E80">
        <w:t xml:space="preserve"> </w:t>
      </w:r>
    </w:p>
    <w:p w14:paraId="07668B58" w14:textId="660730F4" w:rsidR="006A76F3" w:rsidRDefault="006A76F3" w:rsidP="00016241">
      <w:pPr>
        <w:spacing w:line="360" w:lineRule="auto"/>
        <w:ind w:left="1080"/>
      </w:pPr>
      <w:r w:rsidRPr="008D1E80">
        <w:rPr>
          <w:position w:val="-10"/>
        </w:rPr>
        <w:object w:dxaOrig="5040" w:dyaOrig="340" w14:anchorId="7F4FE56B">
          <v:shape id="_x0000_i1093" type="#_x0000_t75" style="width:252pt;height:16.8pt" o:ole="">
            <v:imagedata r:id="rId147" o:title=""/>
          </v:shape>
          <o:OLEObject Type="Embed" ProgID="Equation.DSMT4" ShapeID="_x0000_i1093" DrawAspect="Content" ObjectID="_1654596719" r:id="rId148"/>
        </w:object>
      </w:r>
    </w:p>
    <w:p w14:paraId="3CEDE771" w14:textId="0C31B6D1" w:rsidR="008D1E80" w:rsidRPr="00BC3B1D" w:rsidRDefault="008D1E80" w:rsidP="008D1E80">
      <w:pPr>
        <w:ind w:left="720"/>
        <w:rPr>
          <w:sz w:val="22"/>
          <w:szCs w:val="20"/>
        </w:rPr>
      </w:pPr>
      <w:r w:rsidRPr="00BC3B1D">
        <w:rPr>
          <w:i/>
          <w:iCs/>
          <w:sz w:val="22"/>
          <w:szCs w:val="20"/>
        </w:rPr>
        <w:t>Hint</w:t>
      </w:r>
      <w:r w:rsidRPr="00BC3B1D">
        <w:rPr>
          <w:sz w:val="22"/>
          <w:szCs w:val="20"/>
        </w:rPr>
        <w:t>: First row is the key</w:t>
      </w:r>
    </w:p>
    <w:bookmarkEnd w:id="5"/>
    <w:p w14:paraId="01C251D5" w14:textId="1279CF02" w:rsidR="008D1E80" w:rsidRPr="008D1E80" w:rsidRDefault="008D1E80" w:rsidP="008D1E80"/>
    <w:p w14:paraId="692C07EA" w14:textId="20690BB8" w:rsidR="00D51DC6" w:rsidRDefault="00D51DC6" w:rsidP="00D51DC6"/>
    <w:p w14:paraId="78F3446B" w14:textId="0AF77B6C" w:rsidR="00185D0A" w:rsidRDefault="00185D0A" w:rsidP="00D51DC6"/>
    <w:p w14:paraId="5346A112" w14:textId="721DF4ED" w:rsidR="00BC3B1D" w:rsidRDefault="00BC3B1D" w:rsidP="00D51DC6">
      <w:r>
        <w:br w:type="page"/>
      </w:r>
    </w:p>
    <w:p w14:paraId="024A1652" w14:textId="6F4702C1" w:rsidR="00BC3B1D" w:rsidRDefault="00BC3B1D" w:rsidP="00D51DC6"/>
    <w:p w14:paraId="1241A473" w14:textId="7B4E7D68" w:rsidR="00BC3B1D" w:rsidRDefault="00BC3B1D" w:rsidP="00D51DC6"/>
    <w:p w14:paraId="0D2DF060" w14:textId="77777777" w:rsidR="00BC3B1D" w:rsidRPr="008D1E80" w:rsidRDefault="00BC3B1D" w:rsidP="00D51DC6"/>
    <w:sectPr w:rsidR="00BC3B1D" w:rsidRPr="008D1E80" w:rsidSect="00FB28DB">
      <w:footerReference w:type="default" r:id="rId149"/>
      <w:pgSz w:w="12240" w:h="15840" w:code="1"/>
      <w:pgMar w:top="864" w:right="864" w:bottom="864" w:left="1152" w:header="288" w:footer="144" w:gutter="0"/>
      <w:pgNumType w:start="7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D19FA4" w14:textId="77777777" w:rsidR="00945C9A" w:rsidRDefault="00945C9A" w:rsidP="004F2EB5">
      <w:pPr>
        <w:spacing w:line="240" w:lineRule="auto"/>
      </w:pPr>
      <w:r>
        <w:separator/>
      </w:r>
    </w:p>
  </w:endnote>
  <w:endnote w:type="continuationSeparator" w:id="0">
    <w:p w14:paraId="25AABEDA" w14:textId="77777777" w:rsidR="00945C9A" w:rsidRDefault="00945C9A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5B1B6073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73F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752439" w14:textId="77777777" w:rsidR="00945C9A" w:rsidRDefault="00945C9A" w:rsidP="004F2EB5">
      <w:pPr>
        <w:spacing w:line="240" w:lineRule="auto"/>
      </w:pPr>
      <w:r>
        <w:separator/>
      </w:r>
    </w:p>
  </w:footnote>
  <w:footnote w:type="continuationSeparator" w:id="0">
    <w:p w14:paraId="46ED88CD" w14:textId="77777777" w:rsidR="00945C9A" w:rsidRDefault="00945C9A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2475DE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1654C"/>
    <w:multiLevelType w:val="hybridMultilevel"/>
    <w:tmpl w:val="C158DF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16F"/>
    <w:rsid w:val="000007EC"/>
    <w:rsid w:val="00000C3A"/>
    <w:rsid w:val="00006966"/>
    <w:rsid w:val="00007598"/>
    <w:rsid w:val="000115BF"/>
    <w:rsid w:val="000141AD"/>
    <w:rsid w:val="00016132"/>
    <w:rsid w:val="00016241"/>
    <w:rsid w:val="000162F3"/>
    <w:rsid w:val="000179C5"/>
    <w:rsid w:val="00021DC8"/>
    <w:rsid w:val="000222E2"/>
    <w:rsid w:val="00023238"/>
    <w:rsid w:val="00023FDC"/>
    <w:rsid w:val="000270FD"/>
    <w:rsid w:val="0003238B"/>
    <w:rsid w:val="00037892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5693"/>
    <w:rsid w:val="0007648E"/>
    <w:rsid w:val="000816FA"/>
    <w:rsid w:val="000827A8"/>
    <w:rsid w:val="000838BA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B2ECE"/>
    <w:rsid w:val="000B3DC8"/>
    <w:rsid w:val="000C0EDA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02FB"/>
    <w:rsid w:val="00151A6B"/>
    <w:rsid w:val="00152F3D"/>
    <w:rsid w:val="00153A0A"/>
    <w:rsid w:val="0016099D"/>
    <w:rsid w:val="00163AD8"/>
    <w:rsid w:val="0016530D"/>
    <w:rsid w:val="0016725F"/>
    <w:rsid w:val="001703A7"/>
    <w:rsid w:val="0017140A"/>
    <w:rsid w:val="00173290"/>
    <w:rsid w:val="001742D5"/>
    <w:rsid w:val="00180BFD"/>
    <w:rsid w:val="00181D7F"/>
    <w:rsid w:val="0018434E"/>
    <w:rsid w:val="00185B81"/>
    <w:rsid w:val="00185D0A"/>
    <w:rsid w:val="00186E6F"/>
    <w:rsid w:val="00192C5D"/>
    <w:rsid w:val="00194298"/>
    <w:rsid w:val="00194F61"/>
    <w:rsid w:val="001A10AE"/>
    <w:rsid w:val="001A3B68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6B1A"/>
    <w:rsid w:val="001C79DE"/>
    <w:rsid w:val="001C7D54"/>
    <w:rsid w:val="001D22C7"/>
    <w:rsid w:val="001D3CB1"/>
    <w:rsid w:val="001D47A0"/>
    <w:rsid w:val="001E1F09"/>
    <w:rsid w:val="001E5AA4"/>
    <w:rsid w:val="001E6F31"/>
    <w:rsid w:val="001E72A9"/>
    <w:rsid w:val="001F0728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3EB"/>
    <w:rsid w:val="002944ED"/>
    <w:rsid w:val="0029492E"/>
    <w:rsid w:val="00295C12"/>
    <w:rsid w:val="002A2394"/>
    <w:rsid w:val="002A6654"/>
    <w:rsid w:val="002B36DE"/>
    <w:rsid w:val="002B36ED"/>
    <w:rsid w:val="002B7563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575"/>
    <w:rsid w:val="002E4645"/>
    <w:rsid w:val="002E6B73"/>
    <w:rsid w:val="003018D2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19CC"/>
    <w:rsid w:val="00332138"/>
    <w:rsid w:val="003342B5"/>
    <w:rsid w:val="00335413"/>
    <w:rsid w:val="00337377"/>
    <w:rsid w:val="003419F7"/>
    <w:rsid w:val="0035078A"/>
    <w:rsid w:val="003528DD"/>
    <w:rsid w:val="00352D20"/>
    <w:rsid w:val="00353E2C"/>
    <w:rsid w:val="00356A14"/>
    <w:rsid w:val="00362468"/>
    <w:rsid w:val="003624E5"/>
    <w:rsid w:val="0036512A"/>
    <w:rsid w:val="00366045"/>
    <w:rsid w:val="0036677B"/>
    <w:rsid w:val="00366B33"/>
    <w:rsid w:val="00367AF0"/>
    <w:rsid w:val="00367DC3"/>
    <w:rsid w:val="00371479"/>
    <w:rsid w:val="003824AB"/>
    <w:rsid w:val="0038727E"/>
    <w:rsid w:val="00393A80"/>
    <w:rsid w:val="0039443E"/>
    <w:rsid w:val="00396CEA"/>
    <w:rsid w:val="003A1E3D"/>
    <w:rsid w:val="003A45B7"/>
    <w:rsid w:val="003A60FB"/>
    <w:rsid w:val="003B71CE"/>
    <w:rsid w:val="003C0CDA"/>
    <w:rsid w:val="003C4705"/>
    <w:rsid w:val="003C7F3F"/>
    <w:rsid w:val="003D073D"/>
    <w:rsid w:val="003D123D"/>
    <w:rsid w:val="003D172B"/>
    <w:rsid w:val="003D172D"/>
    <w:rsid w:val="003D2618"/>
    <w:rsid w:val="003D2D58"/>
    <w:rsid w:val="003D5444"/>
    <w:rsid w:val="003D7B41"/>
    <w:rsid w:val="003D7D6D"/>
    <w:rsid w:val="003E04DF"/>
    <w:rsid w:val="003F0D83"/>
    <w:rsid w:val="003F243F"/>
    <w:rsid w:val="003F3A45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860"/>
    <w:rsid w:val="00444D08"/>
    <w:rsid w:val="004474E5"/>
    <w:rsid w:val="0045098B"/>
    <w:rsid w:val="00455074"/>
    <w:rsid w:val="0045594C"/>
    <w:rsid w:val="00461B1C"/>
    <w:rsid w:val="004630A0"/>
    <w:rsid w:val="004638F6"/>
    <w:rsid w:val="00463D9D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C98"/>
    <w:rsid w:val="00481DBE"/>
    <w:rsid w:val="004838A4"/>
    <w:rsid w:val="00485AA1"/>
    <w:rsid w:val="00486169"/>
    <w:rsid w:val="0048695D"/>
    <w:rsid w:val="00487241"/>
    <w:rsid w:val="004874C7"/>
    <w:rsid w:val="0049223D"/>
    <w:rsid w:val="00493534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C6382"/>
    <w:rsid w:val="004C7956"/>
    <w:rsid w:val="004D015E"/>
    <w:rsid w:val="004D06B0"/>
    <w:rsid w:val="004D0F4C"/>
    <w:rsid w:val="004D3407"/>
    <w:rsid w:val="004D3FCB"/>
    <w:rsid w:val="004D4B05"/>
    <w:rsid w:val="004D4FA8"/>
    <w:rsid w:val="004D6265"/>
    <w:rsid w:val="004E6F58"/>
    <w:rsid w:val="004F1C6A"/>
    <w:rsid w:val="004F2699"/>
    <w:rsid w:val="004F2EB5"/>
    <w:rsid w:val="004F6E8C"/>
    <w:rsid w:val="004F7120"/>
    <w:rsid w:val="00500676"/>
    <w:rsid w:val="00502D0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777C2"/>
    <w:rsid w:val="00580F3D"/>
    <w:rsid w:val="00581D42"/>
    <w:rsid w:val="0058259B"/>
    <w:rsid w:val="005832F9"/>
    <w:rsid w:val="00583C97"/>
    <w:rsid w:val="00584CF8"/>
    <w:rsid w:val="00585EED"/>
    <w:rsid w:val="005929B2"/>
    <w:rsid w:val="00594086"/>
    <w:rsid w:val="00595CC0"/>
    <w:rsid w:val="00595E65"/>
    <w:rsid w:val="005A0099"/>
    <w:rsid w:val="005A15A7"/>
    <w:rsid w:val="005A18DB"/>
    <w:rsid w:val="005A239F"/>
    <w:rsid w:val="005A5C30"/>
    <w:rsid w:val="005B1132"/>
    <w:rsid w:val="005B346A"/>
    <w:rsid w:val="005B3D9C"/>
    <w:rsid w:val="005B5272"/>
    <w:rsid w:val="005B5D8A"/>
    <w:rsid w:val="005B662F"/>
    <w:rsid w:val="005C5820"/>
    <w:rsid w:val="005C75C4"/>
    <w:rsid w:val="005D3809"/>
    <w:rsid w:val="005D4FB6"/>
    <w:rsid w:val="005D4FC6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965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69CF"/>
    <w:rsid w:val="00647E6C"/>
    <w:rsid w:val="006537EF"/>
    <w:rsid w:val="00656865"/>
    <w:rsid w:val="00660404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39A6"/>
    <w:rsid w:val="006A4E2A"/>
    <w:rsid w:val="006A76F3"/>
    <w:rsid w:val="006B01C9"/>
    <w:rsid w:val="006B2E2C"/>
    <w:rsid w:val="006B5326"/>
    <w:rsid w:val="006B5B36"/>
    <w:rsid w:val="006C0DA9"/>
    <w:rsid w:val="006C20B1"/>
    <w:rsid w:val="006C69B4"/>
    <w:rsid w:val="006C7ADF"/>
    <w:rsid w:val="006D08CC"/>
    <w:rsid w:val="006D1726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45023"/>
    <w:rsid w:val="00750C64"/>
    <w:rsid w:val="00751E24"/>
    <w:rsid w:val="00755871"/>
    <w:rsid w:val="00755D2F"/>
    <w:rsid w:val="0075789C"/>
    <w:rsid w:val="0076027E"/>
    <w:rsid w:val="00760A40"/>
    <w:rsid w:val="00764B79"/>
    <w:rsid w:val="00766E7A"/>
    <w:rsid w:val="007729FA"/>
    <w:rsid w:val="007735D9"/>
    <w:rsid w:val="00775700"/>
    <w:rsid w:val="00781A16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3933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38BE"/>
    <w:rsid w:val="007D4222"/>
    <w:rsid w:val="007D4A69"/>
    <w:rsid w:val="007D6418"/>
    <w:rsid w:val="007E4739"/>
    <w:rsid w:val="007F0113"/>
    <w:rsid w:val="007F0633"/>
    <w:rsid w:val="007F375F"/>
    <w:rsid w:val="007F4AB6"/>
    <w:rsid w:val="007F5C6F"/>
    <w:rsid w:val="0080031B"/>
    <w:rsid w:val="00801B80"/>
    <w:rsid w:val="00801BF4"/>
    <w:rsid w:val="0080219C"/>
    <w:rsid w:val="00802B8A"/>
    <w:rsid w:val="0080355D"/>
    <w:rsid w:val="00805EA2"/>
    <w:rsid w:val="00805FA3"/>
    <w:rsid w:val="00806359"/>
    <w:rsid w:val="00811454"/>
    <w:rsid w:val="00813CFA"/>
    <w:rsid w:val="008160BD"/>
    <w:rsid w:val="00821D67"/>
    <w:rsid w:val="00825881"/>
    <w:rsid w:val="0082666E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45512"/>
    <w:rsid w:val="008516A0"/>
    <w:rsid w:val="00851B83"/>
    <w:rsid w:val="00853ADE"/>
    <w:rsid w:val="008563D5"/>
    <w:rsid w:val="008568CF"/>
    <w:rsid w:val="00857F16"/>
    <w:rsid w:val="0086368D"/>
    <w:rsid w:val="00863FDF"/>
    <w:rsid w:val="00864159"/>
    <w:rsid w:val="0086456D"/>
    <w:rsid w:val="008677DA"/>
    <w:rsid w:val="00870091"/>
    <w:rsid w:val="008759EC"/>
    <w:rsid w:val="00880567"/>
    <w:rsid w:val="00880BCA"/>
    <w:rsid w:val="008833F4"/>
    <w:rsid w:val="008836BB"/>
    <w:rsid w:val="00887606"/>
    <w:rsid w:val="00891759"/>
    <w:rsid w:val="008920C3"/>
    <w:rsid w:val="00892526"/>
    <w:rsid w:val="00892B1F"/>
    <w:rsid w:val="00895F25"/>
    <w:rsid w:val="00896DB5"/>
    <w:rsid w:val="00897BCF"/>
    <w:rsid w:val="008A29FA"/>
    <w:rsid w:val="008A410F"/>
    <w:rsid w:val="008A5ED5"/>
    <w:rsid w:val="008B57A2"/>
    <w:rsid w:val="008C0F00"/>
    <w:rsid w:val="008C20E3"/>
    <w:rsid w:val="008C3984"/>
    <w:rsid w:val="008C4495"/>
    <w:rsid w:val="008C51C5"/>
    <w:rsid w:val="008C6F4E"/>
    <w:rsid w:val="008D13A5"/>
    <w:rsid w:val="008D1E80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5C9A"/>
    <w:rsid w:val="0094700D"/>
    <w:rsid w:val="009479AC"/>
    <w:rsid w:val="00951AB6"/>
    <w:rsid w:val="00951B42"/>
    <w:rsid w:val="00952974"/>
    <w:rsid w:val="009530A3"/>
    <w:rsid w:val="009552DE"/>
    <w:rsid w:val="00955C0F"/>
    <w:rsid w:val="00957398"/>
    <w:rsid w:val="00957A67"/>
    <w:rsid w:val="00960AF4"/>
    <w:rsid w:val="00960C34"/>
    <w:rsid w:val="00962043"/>
    <w:rsid w:val="00962315"/>
    <w:rsid w:val="009623D9"/>
    <w:rsid w:val="00964F73"/>
    <w:rsid w:val="0096712F"/>
    <w:rsid w:val="00967753"/>
    <w:rsid w:val="00972717"/>
    <w:rsid w:val="00974783"/>
    <w:rsid w:val="00974E8C"/>
    <w:rsid w:val="00977CC3"/>
    <w:rsid w:val="00981530"/>
    <w:rsid w:val="00983F38"/>
    <w:rsid w:val="00987343"/>
    <w:rsid w:val="009878E1"/>
    <w:rsid w:val="00990854"/>
    <w:rsid w:val="0099226A"/>
    <w:rsid w:val="00992E87"/>
    <w:rsid w:val="0099481F"/>
    <w:rsid w:val="00995D94"/>
    <w:rsid w:val="00996EB0"/>
    <w:rsid w:val="00997B48"/>
    <w:rsid w:val="009A16B0"/>
    <w:rsid w:val="009A1B56"/>
    <w:rsid w:val="009A4122"/>
    <w:rsid w:val="009A6A91"/>
    <w:rsid w:val="009A722A"/>
    <w:rsid w:val="009B00C4"/>
    <w:rsid w:val="009B3B0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6417"/>
    <w:rsid w:val="009D7189"/>
    <w:rsid w:val="009E1D68"/>
    <w:rsid w:val="009E4B5E"/>
    <w:rsid w:val="009E5139"/>
    <w:rsid w:val="009E5909"/>
    <w:rsid w:val="009E5F2A"/>
    <w:rsid w:val="009E5F7A"/>
    <w:rsid w:val="009E75A8"/>
    <w:rsid w:val="009E7D6D"/>
    <w:rsid w:val="009F0E47"/>
    <w:rsid w:val="009F1964"/>
    <w:rsid w:val="009F2538"/>
    <w:rsid w:val="009F322E"/>
    <w:rsid w:val="009F450E"/>
    <w:rsid w:val="009F54A1"/>
    <w:rsid w:val="009F6B31"/>
    <w:rsid w:val="00A02990"/>
    <w:rsid w:val="00A0392A"/>
    <w:rsid w:val="00A1028C"/>
    <w:rsid w:val="00A1073F"/>
    <w:rsid w:val="00A1147F"/>
    <w:rsid w:val="00A1316B"/>
    <w:rsid w:val="00A2316A"/>
    <w:rsid w:val="00A25744"/>
    <w:rsid w:val="00A2644B"/>
    <w:rsid w:val="00A279A5"/>
    <w:rsid w:val="00A30692"/>
    <w:rsid w:val="00A3132E"/>
    <w:rsid w:val="00A31AAF"/>
    <w:rsid w:val="00A35BCF"/>
    <w:rsid w:val="00A36563"/>
    <w:rsid w:val="00A41C5D"/>
    <w:rsid w:val="00A428B6"/>
    <w:rsid w:val="00A43C68"/>
    <w:rsid w:val="00A51430"/>
    <w:rsid w:val="00A5161F"/>
    <w:rsid w:val="00A51857"/>
    <w:rsid w:val="00A533D5"/>
    <w:rsid w:val="00A552A6"/>
    <w:rsid w:val="00A63486"/>
    <w:rsid w:val="00A66B6D"/>
    <w:rsid w:val="00A676BA"/>
    <w:rsid w:val="00A676D0"/>
    <w:rsid w:val="00A711F7"/>
    <w:rsid w:val="00A71D9E"/>
    <w:rsid w:val="00A75316"/>
    <w:rsid w:val="00A802A7"/>
    <w:rsid w:val="00A834FE"/>
    <w:rsid w:val="00A84A59"/>
    <w:rsid w:val="00A85870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631D"/>
    <w:rsid w:val="00AD68D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4349"/>
    <w:rsid w:val="00B0725F"/>
    <w:rsid w:val="00B07E4B"/>
    <w:rsid w:val="00B129B9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456CE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13E"/>
    <w:rsid w:val="00BA3DF3"/>
    <w:rsid w:val="00BA7FF6"/>
    <w:rsid w:val="00BB20AF"/>
    <w:rsid w:val="00BB2CD4"/>
    <w:rsid w:val="00BB4B04"/>
    <w:rsid w:val="00BC2C8F"/>
    <w:rsid w:val="00BC3B1D"/>
    <w:rsid w:val="00BC516C"/>
    <w:rsid w:val="00BC7529"/>
    <w:rsid w:val="00BD420F"/>
    <w:rsid w:val="00BD462A"/>
    <w:rsid w:val="00BD4F1D"/>
    <w:rsid w:val="00BD5342"/>
    <w:rsid w:val="00BE19DF"/>
    <w:rsid w:val="00BE4149"/>
    <w:rsid w:val="00BE6B15"/>
    <w:rsid w:val="00BE6BC8"/>
    <w:rsid w:val="00BE7317"/>
    <w:rsid w:val="00BE7F5C"/>
    <w:rsid w:val="00BF1433"/>
    <w:rsid w:val="00BF3B2E"/>
    <w:rsid w:val="00C0059C"/>
    <w:rsid w:val="00C01201"/>
    <w:rsid w:val="00C03415"/>
    <w:rsid w:val="00C0473F"/>
    <w:rsid w:val="00C05825"/>
    <w:rsid w:val="00C05EFC"/>
    <w:rsid w:val="00C109A8"/>
    <w:rsid w:val="00C11835"/>
    <w:rsid w:val="00C13259"/>
    <w:rsid w:val="00C13821"/>
    <w:rsid w:val="00C174C7"/>
    <w:rsid w:val="00C222DE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4A6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694"/>
    <w:rsid w:val="00C96ADA"/>
    <w:rsid w:val="00C96EFE"/>
    <w:rsid w:val="00C97732"/>
    <w:rsid w:val="00CA1BB0"/>
    <w:rsid w:val="00CA387E"/>
    <w:rsid w:val="00CA40D8"/>
    <w:rsid w:val="00CA689D"/>
    <w:rsid w:val="00CA6F23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09F9"/>
    <w:rsid w:val="00D12785"/>
    <w:rsid w:val="00D203C1"/>
    <w:rsid w:val="00D21F62"/>
    <w:rsid w:val="00D223C3"/>
    <w:rsid w:val="00D2241E"/>
    <w:rsid w:val="00D22E40"/>
    <w:rsid w:val="00D240BF"/>
    <w:rsid w:val="00D24435"/>
    <w:rsid w:val="00D2645B"/>
    <w:rsid w:val="00D30054"/>
    <w:rsid w:val="00D3111D"/>
    <w:rsid w:val="00D316B7"/>
    <w:rsid w:val="00D44B94"/>
    <w:rsid w:val="00D4617F"/>
    <w:rsid w:val="00D51B19"/>
    <w:rsid w:val="00D51DC6"/>
    <w:rsid w:val="00D52756"/>
    <w:rsid w:val="00D620DA"/>
    <w:rsid w:val="00D6273F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A7F7E"/>
    <w:rsid w:val="00DC070E"/>
    <w:rsid w:val="00DC7E9A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6FCC"/>
    <w:rsid w:val="00DF73F8"/>
    <w:rsid w:val="00DF7467"/>
    <w:rsid w:val="00DF792A"/>
    <w:rsid w:val="00E00222"/>
    <w:rsid w:val="00E02143"/>
    <w:rsid w:val="00E11971"/>
    <w:rsid w:val="00E119CD"/>
    <w:rsid w:val="00E123FB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6C63"/>
    <w:rsid w:val="00E77641"/>
    <w:rsid w:val="00E7799F"/>
    <w:rsid w:val="00E77B1E"/>
    <w:rsid w:val="00E81B0F"/>
    <w:rsid w:val="00E86DE9"/>
    <w:rsid w:val="00E90A32"/>
    <w:rsid w:val="00E91D6D"/>
    <w:rsid w:val="00E92690"/>
    <w:rsid w:val="00E933A8"/>
    <w:rsid w:val="00E956FE"/>
    <w:rsid w:val="00E972A9"/>
    <w:rsid w:val="00E97990"/>
    <w:rsid w:val="00E97A00"/>
    <w:rsid w:val="00EA02A7"/>
    <w:rsid w:val="00EA02B5"/>
    <w:rsid w:val="00EA18AB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E7E4B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05F2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881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57CFA"/>
    <w:rsid w:val="00F63637"/>
    <w:rsid w:val="00F64C3A"/>
    <w:rsid w:val="00F65CA8"/>
    <w:rsid w:val="00F660AA"/>
    <w:rsid w:val="00F6740D"/>
    <w:rsid w:val="00F67E85"/>
    <w:rsid w:val="00F70AAF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28DB"/>
    <w:rsid w:val="00FB55AC"/>
    <w:rsid w:val="00FB5FEF"/>
    <w:rsid w:val="00FB7824"/>
    <w:rsid w:val="00FC0B56"/>
    <w:rsid w:val="00FC0BA9"/>
    <w:rsid w:val="00FC1C4A"/>
    <w:rsid w:val="00FC22E8"/>
    <w:rsid w:val="00FC571E"/>
    <w:rsid w:val="00FC58A1"/>
    <w:rsid w:val="00FC7B10"/>
    <w:rsid w:val="00FC7E25"/>
    <w:rsid w:val="00FD1A90"/>
    <w:rsid w:val="00FD4E83"/>
    <w:rsid w:val="00FD5827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paragraph" w:styleId="NormalWeb">
    <w:name w:val="Normal (Web)"/>
    <w:basedOn w:val="Normal"/>
    <w:uiPriority w:val="99"/>
    <w:semiHidden/>
    <w:unhideWhenUsed/>
    <w:rsid w:val="006469C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134" Type="http://schemas.openxmlformats.org/officeDocument/2006/relationships/image" Target="media/image66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51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2.png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png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C20FB-7BDF-4D0C-B633-6F94478C8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0</TotalTime>
  <Pages>11</Pages>
  <Words>753</Words>
  <Characters>429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49</cp:revision>
  <cp:lastPrinted>2013-08-10T16:02:00Z</cp:lastPrinted>
  <dcterms:created xsi:type="dcterms:W3CDTF">2015-06-14T14:34:00Z</dcterms:created>
  <dcterms:modified xsi:type="dcterms:W3CDTF">2020-06-25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